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0ABD" w:rsidRDefault="00C3696A" w:rsidP="00A142A9">
      <w:pPr>
        <w:spacing w:line="240" w:lineRule="auto"/>
        <w:contextualSpacing/>
        <w:jc w:val="center"/>
        <w:rPr>
          <w:b/>
        </w:rPr>
      </w:pPr>
      <w:r>
        <w:rPr>
          <w:b/>
        </w:rPr>
        <w:t xml:space="preserve">College Algebra 1 </w:t>
      </w:r>
    </w:p>
    <w:p w:rsidR="00C3696A" w:rsidRDefault="00C3696A" w:rsidP="00A142A9">
      <w:pPr>
        <w:spacing w:line="240" w:lineRule="auto"/>
        <w:contextualSpacing/>
        <w:jc w:val="center"/>
        <w:rPr>
          <w:b/>
        </w:rPr>
      </w:pPr>
      <w:r>
        <w:rPr>
          <w:b/>
        </w:rPr>
        <w:t xml:space="preserve">8.1 Adding and Subtracting Polynomials </w:t>
      </w:r>
    </w:p>
    <w:p w:rsidR="003B4F4D" w:rsidRPr="00A142A9" w:rsidRDefault="00C3696A" w:rsidP="00A142A9">
      <w:pPr>
        <w:spacing w:line="240" w:lineRule="auto"/>
        <w:contextualSpacing/>
        <w:jc w:val="center"/>
        <w:rPr>
          <w:b/>
          <w:i/>
        </w:rPr>
      </w:pPr>
      <w:r w:rsidRPr="00A142A9">
        <w:rPr>
          <w:b/>
          <w:i/>
        </w:rPr>
        <w:t xml:space="preserve">Objective: </w:t>
      </w:r>
      <w:r w:rsidR="00A142A9" w:rsidRPr="00A142A9">
        <w:rPr>
          <w:b/>
          <w:i/>
        </w:rPr>
        <w:t xml:space="preserve">To classify, add, and subtract polynomials </w:t>
      </w:r>
    </w:p>
    <w:p w:rsidR="003B4F4D" w:rsidRDefault="003B4F4D" w:rsidP="00A142A9"/>
    <w:p w:rsidR="00C3696A" w:rsidRDefault="003B4F4D" w:rsidP="003B4F4D">
      <w:r>
        <w:t xml:space="preserve">Starter: </w:t>
      </w:r>
    </w:p>
    <w:p w:rsidR="00A142A9" w:rsidRDefault="007B0EF6" w:rsidP="003B4F4D">
      <w:pPr>
        <w:pStyle w:val="ListParagraph"/>
        <w:numPr>
          <w:ilvl w:val="0"/>
          <w:numId w:val="1"/>
        </w:numPr>
      </w:pPr>
      <w:r>
        <w:rPr>
          <w:rFonts w:eastAsiaTheme="minorEastAsia"/>
          <w:noProof/>
        </w:rPr>
        <w:drawing>
          <wp:anchor distT="0" distB="0" distL="114300" distR="114300" simplePos="0" relativeHeight="251659776" behindDoc="1" locked="0" layoutInCell="1" allowOverlap="1" wp14:anchorId="3BF8CBB6" wp14:editId="52ABC973">
            <wp:simplePos x="0" y="0"/>
            <wp:positionH relativeFrom="column">
              <wp:posOffset>4370070</wp:posOffset>
            </wp:positionH>
            <wp:positionV relativeFrom="paragraph">
              <wp:posOffset>132080</wp:posOffset>
            </wp:positionV>
            <wp:extent cx="1440815" cy="198120"/>
            <wp:effectExtent l="0" t="0" r="0" b="0"/>
            <wp:wrapTight wrapText="bothSides">
              <wp:wrapPolygon edited="0">
                <wp:start x="0" y="0"/>
                <wp:lineTo x="0" y="18692"/>
                <wp:lineTo x="21419" y="18692"/>
                <wp:lineTo x="2141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F4D">
        <w:rPr>
          <w:noProof/>
        </w:rPr>
        <w:drawing>
          <wp:inline distT="0" distB="0" distL="0" distR="0" wp14:anchorId="1E2EF6EE" wp14:editId="0AC3CEBF">
            <wp:extent cx="1587500" cy="27622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1401">
        <w:tab/>
      </w:r>
      <w:r w:rsidR="00EB1401">
        <w:tab/>
        <w:t xml:space="preserve">2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)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EB1401">
        <w:rPr>
          <w:rFonts w:eastAsiaTheme="minorEastAsia"/>
        </w:rPr>
        <w:t xml:space="preserve">3. </w:t>
      </w:r>
    </w:p>
    <w:p w:rsidR="00A142A9" w:rsidRDefault="00A142A9" w:rsidP="00A142A9"/>
    <w:p w:rsidR="003B4F4D" w:rsidRDefault="003B4F4D" w:rsidP="00A142A9"/>
    <w:p w:rsidR="00A142A9" w:rsidRDefault="00A142A9" w:rsidP="00A142A9">
      <w:bookmarkStart w:id="0" w:name="_GoBack"/>
      <w:bookmarkEnd w:id="0"/>
    </w:p>
    <w:p w:rsidR="00A142A9" w:rsidRDefault="00A142A9" w:rsidP="00A142A9"/>
    <w:p w:rsidR="00A142A9" w:rsidRDefault="00A142A9" w:rsidP="00E55D8A">
      <w:pPr>
        <w:jc w:val="center"/>
      </w:pPr>
      <w:r>
        <w:rPr>
          <w:noProof/>
        </w:rPr>
        <w:drawing>
          <wp:inline distT="0" distB="0" distL="0" distR="0">
            <wp:extent cx="4988885" cy="2091034"/>
            <wp:effectExtent l="19050" t="0" r="22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153" cy="2092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7710" w:rsidRDefault="00A142A9" w:rsidP="00A142A9">
      <w:r>
        <w:t>In some cases</w:t>
      </w:r>
      <w:r w:rsidR="00E55D8A">
        <w:t>,</w:t>
      </w:r>
      <w:r>
        <w:t xml:space="preserve"> you can model a situation with an expression com</w:t>
      </w:r>
      <w:r w:rsidR="006C7710">
        <w:t>posed of ____________________</w:t>
      </w:r>
      <w:r>
        <w:t xml:space="preserve">. A ___________________ is a real number, a variable, or a product of a real number and one or more variables with </w:t>
      </w:r>
      <w:r w:rsidR="006C7710">
        <w:t>____________________</w:t>
      </w:r>
      <w:r>
        <w:t xml:space="preserve"> exponents. </w:t>
      </w:r>
      <w:r w:rsidR="006C7710">
        <w:t xml:space="preserve">Here are some examples of monomials </w:t>
      </w:r>
    </w:p>
    <w:p w:rsidR="00E55D8A" w:rsidRDefault="006C7710" w:rsidP="006C7710">
      <w:pPr>
        <w:tabs>
          <w:tab w:val="left" w:pos="1340"/>
        </w:tabs>
        <w:jc w:val="center"/>
      </w:pPr>
      <w:r>
        <w:rPr>
          <w:noProof/>
        </w:rPr>
        <w:drawing>
          <wp:inline distT="0" distB="0" distL="0" distR="0">
            <wp:extent cx="3059320" cy="292348"/>
            <wp:effectExtent l="19050" t="0" r="773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80" cy="292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7710" w:rsidRDefault="00E55D8A" w:rsidP="00E55D8A">
      <w:r w:rsidRPr="00E55D8A">
        <w:rPr>
          <w:b/>
        </w:rPr>
        <w:t>ESSENTIAL UNDERSTANDING</w:t>
      </w:r>
      <w:r>
        <w:t xml:space="preserve">. You can use monomials to form larger expressions called _____________________. These polynomials can be added and subtracted. </w:t>
      </w:r>
    </w:p>
    <w:p w:rsidR="00E55D8A" w:rsidRPr="00E55D8A" w:rsidRDefault="00E55D8A" w:rsidP="00E55D8A">
      <w:r>
        <w:t xml:space="preserve">The ___________________________________ is the sum of the exponents of its variables. The degree of a nonzero constant is 0. Zero has no degree. </w:t>
      </w:r>
    </w:p>
    <w:p w:rsidR="00A142A9" w:rsidRDefault="00E55D8A" w:rsidP="00A142A9">
      <w:r>
        <w:rPr>
          <w:noProof/>
        </w:rPr>
        <w:drawing>
          <wp:inline distT="0" distB="0" distL="0" distR="0">
            <wp:extent cx="4510420" cy="1868870"/>
            <wp:effectExtent l="19050" t="0" r="443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9970" cy="1868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5D8A" w:rsidRDefault="00E55D8A" w:rsidP="00A142A9">
      <w:r>
        <w:lastRenderedPageBreak/>
        <w:t xml:space="preserve">You can add or subtract monomials by adding or subtracting like terms. </w:t>
      </w:r>
    </w:p>
    <w:p w:rsidR="00E55D8A" w:rsidRDefault="00E55D8A" w:rsidP="00A142A9">
      <w:r>
        <w:rPr>
          <w:noProof/>
        </w:rPr>
        <w:drawing>
          <wp:inline distT="0" distB="0" distL="0" distR="0">
            <wp:extent cx="6241415" cy="882650"/>
            <wp:effectExtent l="19050" t="0" r="698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1415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5D8A" w:rsidRDefault="00E55D8A" w:rsidP="00A142A9"/>
    <w:p w:rsidR="00E55D8A" w:rsidRDefault="00E55D8A" w:rsidP="00A142A9">
      <w:r>
        <w:rPr>
          <w:noProof/>
        </w:rPr>
        <w:drawing>
          <wp:inline distT="0" distB="0" distL="0" distR="0">
            <wp:extent cx="5614035" cy="340360"/>
            <wp:effectExtent l="1905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035" cy="34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5D8A" w:rsidRPr="00E55D8A" w:rsidRDefault="00E55D8A" w:rsidP="00E55D8A"/>
    <w:p w:rsidR="00E55D8A" w:rsidRPr="00E55D8A" w:rsidRDefault="00E55D8A" w:rsidP="00E55D8A"/>
    <w:p w:rsidR="00E55D8A" w:rsidRDefault="00E55D8A" w:rsidP="00E55D8A"/>
    <w:p w:rsidR="00B076D9" w:rsidRDefault="00B076D9" w:rsidP="00E55D8A">
      <w:pPr>
        <w:rPr>
          <w:rFonts w:eastAsiaTheme="minorEastAsia"/>
        </w:rPr>
      </w:pPr>
      <w:r>
        <w:t>A _____________________________ is a monomial or a sum of monomials. The following polynomial is the sum o</w:t>
      </w:r>
      <w:r w:rsidR="00A323CA">
        <w:t>f</w:t>
      </w:r>
      <w:r>
        <w:t xml:space="preserve"> the monomials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, 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, -7x, and 1. </m:t>
        </m:r>
      </m:oMath>
    </w:p>
    <w:p w:rsidR="00B076D9" w:rsidRDefault="00182828" w:rsidP="00B076D9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255pt;margin-top:11.2pt;width:.05pt;height:15.1pt;flip:y;z-index:251659264" o:connectortype="straight">
            <v:stroke endarrow="block"/>
          </v:shape>
        </w:pict>
      </w:r>
      <w:r>
        <w:rPr>
          <w:rFonts w:eastAsiaTheme="minorEastAsia"/>
          <w:noProof/>
        </w:rPr>
        <w:pict>
          <v:shape id="_x0000_s1029" type="#_x0000_t32" style="position:absolute;left:0;text-align:left;margin-left:306.05pt;margin-top:11.2pt;width:.05pt;height:15.1pt;flip:y;z-index:251661312" o:connectortype="straight">
            <v:stroke endarrow="block"/>
          </v:shape>
        </w:pict>
      </w:r>
      <w:r>
        <w:rPr>
          <w:rFonts w:eastAsiaTheme="minorEastAsia"/>
          <w:noProof/>
        </w:rPr>
        <w:pict>
          <v:shape id="_x0000_s1028" type="#_x0000_t32" style="position:absolute;left:0;text-align:left;margin-left:284.3pt;margin-top:11.2pt;width:.05pt;height:15.1pt;flip:y;z-index:251660288" o:connectortype="straight">
            <v:stroke endarrow="block"/>
          </v:shape>
        </w:pict>
      </w:r>
      <w:r>
        <w:rPr>
          <w:rFonts w:eastAsiaTheme="minorEastAsia"/>
          <w:noProof/>
        </w:rPr>
        <w:pict>
          <v:shape id="_x0000_s1026" type="#_x0000_t32" style="position:absolute;left:0;text-align:left;margin-left:224.05pt;margin-top:14.3pt;width:.05pt;height:15.1pt;flip:y;z-index:251658240" o:connectortype="straight">
            <v:stroke endarrow="block"/>
          </v:shape>
        </w:pic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7x+1 </m:t>
        </m:r>
      </m:oMath>
    </w:p>
    <w:p w:rsidR="00B076D9" w:rsidRPr="00E55D8A" w:rsidRDefault="00B076D9" w:rsidP="00B076D9">
      <w:r>
        <w:rPr>
          <w:rFonts w:eastAsiaTheme="minorEastAsia"/>
        </w:rPr>
        <w:t xml:space="preserve">Determine the degree of each monomial </w:t>
      </w:r>
    </w:p>
    <w:p w:rsidR="00B076D9" w:rsidRDefault="00B076D9" w:rsidP="00E55D8A">
      <w:r>
        <w:t xml:space="preserve">The polynomial above is </w:t>
      </w:r>
      <w:proofErr w:type="spellStart"/>
      <w:r>
        <w:t>is</w:t>
      </w:r>
      <w:proofErr w:type="spellEnd"/>
      <w:r>
        <w:t xml:space="preserve"> </w:t>
      </w:r>
      <w:r>
        <w:rPr>
          <w:i/>
        </w:rPr>
        <w:t xml:space="preserve">standard form. </w:t>
      </w:r>
      <w:r>
        <w:rPr>
          <w:b/>
        </w:rPr>
        <w:t>Standard form of a polynomial</w:t>
      </w:r>
      <w:r>
        <w:t xml:space="preserve"> means that ___________________________________________________________. </w:t>
      </w:r>
    </w:p>
    <w:p w:rsidR="00E55D8A" w:rsidRDefault="00B076D9" w:rsidP="00E55D8A">
      <w:pPr>
        <w:rPr>
          <w:b/>
        </w:rPr>
      </w:pPr>
      <w:r>
        <w:rPr>
          <w:b/>
        </w:rPr>
        <w:t>Degree of a polynomial</w:t>
      </w:r>
      <w:r>
        <w:t xml:space="preserve"> in one variable</w:t>
      </w:r>
      <w:r>
        <w:rPr>
          <w:b/>
        </w:rPr>
        <w:t xml:space="preserve">: </w:t>
      </w:r>
    </w:p>
    <w:p w:rsidR="00B076D9" w:rsidRDefault="00B076D9" w:rsidP="00B076D9">
      <w:pPr>
        <w:rPr>
          <w:rFonts w:eastAsiaTheme="minorEastAsia"/>
        </w:rPr>
      </w:pPr>
      <w:r>
        <w:rPr>
          <w:b/>
        </w:rPr>
        <w:t xml:space="preserve">The Degree of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7x+1 </m:t>
        </m:r>
      </m:oMath>
      <w:r>
        <w:rPr>
          <w:rFonts w:eastAsiaTheme="minorEastAsia"/>
        </w:rPr>
        <w:t>is _____</w:t>
      </w:r>
    </w:p>
    <w:p w:rsidR="00B076D9" w:rsidRPr="00B076D9" w:rsidRDefault="00B076D9" w:rsidP="00E55D8A">
      <w:pPr>
        <w:rPr>
          <w:b/>
        </w:rPr>
      </w:pPr>
    </w:p>
    <w:p w:rsidR="00E55D8A" w:rsidRDefault="00B076D9" w:rsidP="00E55D8A">
      <w:r>
        <w:rPr>
          <w:noProof/>
        </w:rPr>
        <w:drawing>
          <wp:inline distT="0" distB="0" distL="0" distR="0">
            <wp:extent cx="6137201" cy="2590707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9928" cy="2591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4718" w:rsidRDefault="00F34718" w:rsidP="00E55D8A"/>
    <w:p w:rsidR="00F34718" w:rsidRDefault="00F34718" w:rsidP="00E55D8A"/>
    <w:p w:rsidR="00F34718" w:rsidRDefault="00F34718" w:rsidP="00E55D8A"/>
    <w:p w:rsidR="00F34718" w:rsidRDefault="00F34718" w:rsidP="00E55D8A">
      <w:r>
        <w:rPr>
          <w:noProof/>
        </w:rPr>
        <w:drawing>
          <wp:inline distT="0" distB="0" distL="0" distR="0">
            <wp:extent cx="6306687" cy="2445488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144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6687" cy="2445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4718" w:rsidRPr="00F34718" w:rsidRDefault="00F34718" w:rsidP="00F34718"/>
    <w:p w:rsidR="00F34718" w:rsidRPr="00F34718" w:rsidRDefault="00F34718" w:rsidP="00F34718"/>
    <w:p w:rsidR="00F34718" w:rsidRPr="00F34718" w:rsidRDefault="00F34718" w:rsidP="00F34718"/>
    <w:p w:rsidR="00F34718" w:rsidRDefault="00F34718" w:rsidP="00F34718">
      <w:r>
        <w:rPr>
          <w:noProof/>
        </w:rPr>
        <w:drawing>
          <wp:inline distT="0" distB="0" distL="0" distR="0">
            <wp:extent cx="5408428" cy="2317898"/>
            <wp:effectExtent l="19050" t="0" r="1772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905" cy="231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>
      <w:r>
        <w:rPr>
          <w:noProof/>
        </w:rPr>
        <w:drawing>
          <wp:inline distT="0" distB="0" distL="0" distR="0">
            <wp:extent cx="5908900" cy="1924493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26680" t="42857" r="7056" b="28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773" cy="1925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4718" w:rsidRPr="00F34718" w:rsidRDefault="00F34718" w:rsidP="00F34718"/>
    <w:p w:rsidR="00F34718" w:rsidRPr="00F34718" w:rsidRDefault="00F34718" w:rsidP="00F34718"/>
    <w:p w:rsidR="00F34718" w:rsidRPr="00F34718" w:rsidRDefault="00F34718" w:rsidP="00F34718"/>
    <w:p w:rsidR="00F34718" w:rsidRPr="00F34718" w:rsidRDefault="00F34718" w:rsidP="00F34718"/>
    <w:p w:rsidR="00F34718" w:rsidRPr="00F34718" w:rsidRDefault="00F34718" w:rsidP="00F34718"/>
    <w:p w:rsidR="00F34718" w:rsidRDefault="00F34718" w:rsidP="00F34718"/>
    <w:p w:rsidR="00F34718" w:rsidRDefault="00F34718" w:rsidP="00F34718">
      <w:r>
        <w:rPr>
          <w:noProof/>
        </w:rPr>
        <w:drawing>
          <wp:inline distT="0" distB="0" distL="0" distR="0">
            <wp:extent cx="4656545" cy="701749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27311" t="23529" r="19353" b="65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1883" cy="702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F34718" w:rsidRDefault="00F34718" w:rsidP="00F34718"/>
    <w:p w:rsidR="00DA2EBA" w:rsidRDefault="00F34718" w:rsidP="00F34718">
      <w:r>
        <w:rPr>
          <w:noProof/>
        </w:rPr>
        <w:drawing>
          <wp:inline distT="0" distB="0" distL="0" distR="0">
            <wp:extent cx="5701511" cy="340242"/>
            <wp:effectExtent l="1905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27942" t="53782" r="11315" b="41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594" cy="3404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2EBA" w:rsidRPr="00DA2EBA" w:rsidRDefault="00DA2EBA" w:rsidP="00DA2EBA"/>
    <w:p w:rsidR="00DA2EBA" w:rsidRDefault="00DA2EBA" w:rsidP="00DA2EBA"/>
    <w:p w:rsidR="00F34718" w:rsidRDefault="00F34718" w:rsidP="00DA2EBA">
      <w:pPr>
        <w:ind w:firstLine="720"/>
      </w:pPr>
    </w:p>
    <w:p w:rsidR="00DA2EBA" w:rsidRDefault="00DA2EBA" w:rsidP="00DA2EBA">
      <w:pPr>
        <w:ind w:firstLine="720"/>
      </w:pPr>
    </w:p>
    <w:p w:rsidR="00DA2EBA" w:rsidRDefault="00DA2EBA" w:rsidP="00DA2EBA">
      <w:pPr>
        <w:ind w:firstLine="720"/>
      </w:pPr>
    </w:p>
    <w:p w:rsidR="00DA2EBA" w:rsidRDefault="007B0EF6" w:rsidP="00DA2EBA">
      <w:pPr>
        <w:ind w:firstLine="72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332.1pt;margin-top:12.8pt;width:162pt;height:28.5pt;z-index:251662336">
            <v:textbox style="mso-next-textbox:#_x0000_s1030">
              <w:txbxContent>
                <w:p w:rsidR="007B0EF6" w:rsidRDefault="007B0EF6">
                  <w:proofErr w:type="spellStart"/>
                  <w:proofErr w:type="gramStart"/>
                  <w:r>
                    <w:t>Hw</w:t>
                  </w:r>
                  <w:proofErr w:type="spellEnd"/>
                  <w:proofErr w:type="gramEnd"/>
                  <w:r>
                    <w:t>: Section 8.1 p.489 #9-53 odd</w:t>
                  </w:r>
                </w:p>
              </w:txbxContent>
            </v:textbox>
          </v:shape>
        </w:pict>
      </w:r>
    </w:p>
    <w:p w:rsidR="00DA2EBA" w:rsidRDefault="00DA2EBA" w:rsidP="00DA2EBA">
      <w:r>
        <w:rPr>
          <w:noProof/>
        </w:rPr>
        <w:drawing>
          <wp:inline distT="0" distB="0" distL="0" distR="0">
            <wp:extent cx="2796540" cy="1148080"/>
            <wp:effectExtent l="19050" t="0" r="381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768" cy="1148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2EBA" w:rsidRDefault="00DA2EBA" w:rsidP="00DA2EBA"/>
    <w:p w:rsidR="00E9123C" w:rsidRDefault="00DA2EBA" w:rsidP="00DA2EBA">
      <w:r>
        <w:rPr>
          <w:noProof/>
        </w:rPr>
        <w:drawing>
          <wp:inline distT="0" distB="0" distL="0" distR="0">
            <wp:extent cx="2434590" cy="861060"/>
            <wp:effectExtent l="19050" t="0" r="381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861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2EBA" w:rsidRDefault="00E9123C" w:rsidP="00DA2EBA">
      <w:r>
        <w:rPr>
          <w:noProof/>
        </w:rPr>
        <w:drawing>
          <wp:inline distT="0" distB="0" distL="0" distR="0">
            <wp:extent cx="3871552" cy="776177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37087" t="53781" r="17116" b="33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3668" cy="778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123C" w:rsidRDefault="00E9123C" w:rsidP="00DA2EBA"/>
    <w:p w:rsidR="007B0EF6" w:rsidRPr="00AA0AD4" w:rsidRDefault="007B0EF6" w:rsidP="007B0EF6">
      <w:pPr>
        <w:shd w:val="clear" w:color="auto" w:fill="FFFFFF"/>
        <w:spacing w:before="211"/>
        <w:ind w:left="14"/>
      </w:pPr>
      <w:r w:rsidRPr="00AA0AD4">
        <w:rPr>
          <w:rFonts w:ascii="Times New Roman" w:hAnsi="Times New Roman" w:cs="Times New Roman"/>
          <w:b/>
          <w:bCs/>
          <w:color w:val="1A171B"/>
        </w:rPr>
        <w:t>Find the degree of each monomial.</w:t>
      </w:r>
    </w:p>
    <w:p w:rsidR="007B0EF6" w:rsidRPr="00AA0AD4" w:rsidRDefault="007B0EF6" w:rsidP="007B0EF6">
      <w:pPr>
        <w:spacing w:after="101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07"/>
        <w:gridCol w:w="2136"/>
        <w:gridCol w:w="2203"/>
        <w:gridCol w:w="1594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val="674"/>
        </w:trPr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1. </w:t>
            </w:r>
            <w:r w:rsidRPr="00AA0AD4">
              <w:rPr>
                <w:rFonts w:ascii="Times New Roman" w:cs="Times New Roman"/>
                <w:color w:val="1A171B"/>
              </w:rPr>
              <w:t>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b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c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</w:p>
        </w:tc>
        <w:tc>
          <w:tcPr>
            <w:tcW w:w="21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629"/>
            </w:pPr>
            <w:r w:rsidRPr="00AA0AD4">
              <w:rPr>
                <w:b/>
                <w:bCs/>
                <w:color w:val="1A171B"/>
              </w:rPr>
              <w:t xml:space="preserve">2. </w:t>
            </w:r>
            <w:r w:rsidRPr="00AA0AD4">
              <w:rPr>
                <w:rFonts w:ascii="Times New Roman" w:cs="Times New Roman"/>
                <w:color w:val="1A171B"/>
              </w:rPr>
              <w:t>5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</w:p>
        </w:tc>
        <w:tc>
          <w:tcPr>
            <w:tcW w:w="22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710"/>
            </w:pPr>
            <w:r w:rsidRPr="00AA0AD4">
              <w:rPr>
                <w:b/>
                <w:bCs/>
                <w:color w:val="1A171B"/>
              </w:rPr>
              <w:t xml:space="preserve">3. </w:t>
            </w:r>
            <w:r w:rsidRPr="00AA0AD4">
              <w:rPr>
                <w:rFonts w:ascii="Times New Roman" w:cs="Times New Roman"/>
                <w:color w:val="1A171B"/>
              </w:rPr>
              <w:t>7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y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5</w:t>
            </w:r>
          </w:p>
        </w:tc>
        <w:tc>
          <w:tcPr>
            <w:tcW w:w="15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730"/>
            </w:pPr>
            <w:r w:rsidRPr="00AA0AD4">
              <w:rPr>
                <w:b/>
                <w:bCs/>
                <w:color w:val="1A171B"/>
              </w:rPr>
              <w:t xml:space="preserve">4. </w:t>
            </w:r>
            <w:r w:rsidRPr="00AA0AD4">
              <w:rPr>
                <w:rFonts w:ascii="Times New Roman" w:cs="Times New Roman"/>
                <w:color w:val="1A171B"/>
              </w:rPr>
              <w:t>19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ab</w:t>
            </w:r>
          </w:p>
        </w:tc>
      </w:tr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586"/>
        </w:trPr>
        <w:tc>
          <w:tcPr>
            <w:tcW w:w="150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5. </w:t>
            </w:r>
            <w:r w:rsidRPr="00AA0AD4">
              <w:rPr>
                <w:rFonts w:ascii="Times New Roman" w:cs="Times New Roman"/>
                <w:color w:val="1A171B"/>
              </w:rPr>
              <w:t>12</w:t>
            </w:r>
          </w:p>
        </w:tc>
        <w:tc>
          <w:tcPr>
            <w:tcW w:w="213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629"/>
            </w:pPr>
            <w:r w:rsidRPr="00AA0AD4">
              <w:rPr>
                <w:b/>
                <w:bCs/>
                <w:color w:val="1A171B"/>
              </w:rPr>
              <w:t>6.</w:t>
            </w:r>
            <w:r w:rsidRPr="00AA0AD4">
              <w:rPr>
                <w:b/>
                <w:bCs/>
                <w:color w:val="1A171B"/>
              </w:rPr>
              <w:object w:dxaOrig="4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9.25pt" o:ole="">
                  <v:imagedata r:id="rId22" o:title=""/>
                </v:shape>
                <o:OLEObject Type="Embed" ProgID="Equation.DSMT4" ShapeID="_x0000_i1025" DrawAspect="Content" ObjectID="_1518407484" r:id="rId23"/>
              </w:object>
            </w:r>
          </w:p>
        </w:tc>
        <w:tc>
          <w:tcPr>
            <w:tcW w:w="22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710"/>
            </w:pPr>
            <w:r w:rsidRPr="00AA0AD4">
              <w:rPr>
                <w:b/>
                <w:bCs/>
                <w:color w:val="1A171B"/>
              </w:rPr>
              <w:t xml:space="preserve">7. 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t</w:t>
            </w:r>
          </w:p>
        </w:tc>
        <w:tc>
          <w:tcPr>
            <w:tcW w:w="15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730"/>
            </w:pPr>
            <w:r w:rsidRPr="00AA0AD4">
              <w:rPr>
                <w:b/>
                <w:bCs/>
                <w:color w:val="1A171B"/>
              </w:rPr>
              <w:t xml:space="preserve">8. </w:t>
            </w:r>
            <w:r w:rsidRPr="00AA0AD4">
              <w:rPr>
                <w:rFonts w:ascii="Times New Roman" w:cs="Times New Roman"/>
                <w:color w:val="1A171B"/>
              </w:rPr>
              <w:t>4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4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e</w:t>
            </w:r>
          </w:p>
        </w:tc>
      </w:tr>
    </w:tbl>
    <w:p w:rsidR="007B0EF6" w:rsidRPr="00AA0AD4" w:rsidRDefault="007B0EF6" w:rsidP="007B0EF6">
      <w:pPr>
        <w:shd w:val="clear" w:color="auto" w:fill="FFFFFF"/>
        <w:spacing w:before="427"/>
        <w:ind w:left="14"/>
      </w:pPr>
      <w:r w:rsidRPr="00AA0AD4">
        <w:rPr>
          <w:rFonts w:ascii="Times New Roman" w:hAnsi="Times New Roman" w:cs="Times New Roman"/>
          <w:b/>
          <w:bCs/>
          <w:color w:val="1A171B"/>
        </w:rPr>
        <w:t>Simplify.</w:t>
      </w:r>
      <w:r w:rsidRPr="00AA0AD4">
        <w:rPr>
          <w:rFonts w:ascii="Times New Roman" w:hAnsi="Times New Roman" w:cs="Times New Roman"/>
          <w:b/>
          <w:bCs/>
          <w:color w:val="1A171B"/>
        </w:rPr>
        <w:tab/>
      </w:r>
    </w:p>
    <w:p w:rsidR="007B0EF6" w:rsidRPr="00AA0AD4" w:rsidRDefault="007B0EF6" w:rsidP="007B0EF6">
      <w:pPr>
        <w:spacing w:after="130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94"/>
        <w:gridCol w:w="3029"/>
        <w:gridCol w:w="2563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518"/>
        </w:trPr>
        <w:tc>
          <w:tcPr>
            <w:tcW w:w="22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24"/>
            </w:pPr>
            <w:r w:rsidRPr="00AA0AD4">
              <w:rPr>
                <w:b/>
                <w:bCs/>
                <w:color w:val="1A171B"/>
              </w:rPr>
              <w:t xml:space="preserve">9. </w:t>
            </w:r>
            <w:r w:rsidRPr="00AA0AD4">
              <w:rPr>
                <w:rFonts w:ascii="Times New Roman" w:cs="Times New Roman"/>
                <w:color w:val="1A171B"/>
              </w:rPr>
              <w:t>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a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b +</w:t>
            </w:r>
            <w:r w:rsidRPr="00AA0AD4">
              <w:rPr>
                <w:rFonts w:ascii="Courier New" w:cs="Courier New"/>
                <w:color w:val="1A171B"/>
              </w:rPr>
              <w:t xml:space="preserve"> </w:t>
            </w:r>
            <w:r w:rsidRPr="00AA0AD4">
              <w:rPr>
                <w:rFonts w:ascii="Times New Roman" w:cs="Times New Roman"/>
                <w:color w:val="1A171B"/>
              </w:rPr>
              <w:t>4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a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b</w:t>
            </w:r>
          </w:p>
        </w:tc>
        <w:tc>
          <w:tcPr>
            <w:tcW w:w="30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581"/>
            </w:pPr>
            <w:r w:rsidRPr="00AA0AD4">
              <w:rPr>
                <w:b/>
                <w:bCs/>
                <w:color w:val="1A171B"/>
              </w:rPr>
              <w:t xml:space="preserve">10. </w:t>
            </w:r>
            <w:r w:rsidRPr="00AA0AD4">
              <w:rPr>
                <w:rFonts w:ascii="Times New Roman" w:cs="Times New Roman"/>
                <w:color w:val="1A171B"/>
              </w:rPr>
              <w:t>5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Courier New" w:cs="Courier New"/>
                <w:color w:val="1A171B"/>
              </w:rPr>
              <w:t xml:space="preserve"> </w:t>
            </w:r>
            <w:r w:rsidRPr="00AA0AD4">
              <w:rPr>
                <w:rFonts w:ascii="Times New Roman" w:cs="Times New Roman"/>
                <w:color w:val="1A171B"/>
              </w:rPr>
              <w:t>4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533"/>
            </w:pPr>
            <w:r w:rsidRPr="00AA0AD4">
              <w:rPr>
                <w:b/>
                <w:bCs/>
                <w:color w:val="1A171B"/>
              </w:rPr>
              <w:t xml:space="preserve">11. </w:t>
            </w:r>
            <w:r w:rsidRPr="00AA0AD4">
              <w:rPr>
                <w:rFonts w:ascii="Times New Roman" w:cs="Times New Roman"/>
                <w:color w:val="1A171B"/>
              </w:rPr>
              <w:t>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m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6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n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>– 5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m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6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n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3</w:t>
            </w:r>
          </w:p>
        </w:tc>
      </w:tr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485"/>
        </w:trPr>
        <w:tc>
          <w:tcPr>
            <w:tcW w:w="22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12.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>6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ab </w:t>
            </w:r>
            <w:r w:rsidRPr="00AA0AD4">
              <w:rPr>
                <w:rFonts w:ascii="Courier New" w:cs="Courier New"/>
                <w:color w:val="1A171B"/>
              </w:rPr>
              <w:t xml:space="preserve">+ </w:t>
            </w:r>
            <w:r w:rsidRPr="00AA0AD4">
              <w:rPr>
                <w:rFonts w:ascii="Times New Roman" w:cs="Times New Roman"/>
                <w:color w:val="1A171B"/>
              </w:rPr>
              <w:t>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ab</w:t>
            </w:r>
          </w:p>
        </w:tc>
        <w:tc>
          <w:tcPr>
            <w:tcW w:w="30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581"/>
            </w:pPr>
            <w:r w:rsidRPr="00AA0AD4">
              <w:rPr>
                <w:b/>
                <w:bCs/>
                <w:color w:val="1A171B"/>
              </w:rPr>
              <w:t xml:space="preserve">13. </w:t>
            </w:r>
            <w:r w:rsidRPr="00AA0AD4">
              <w:rPr>
                <w:rFonts w:ascii="Times New Roman" w:cs="Times New Roman"/>
                <w:color w:val="1A171B"/>
              </w:rPr>
              <w:t>4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c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6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– </w:t>
            </w:r>
            <w:r w:rsidRPr="00AA0AD4">
              <w:rPr>
                <w:rFonts w:ascii="Times New Roman" w:cs="Times New Roman"/>
                <w:color w:val="1A171B"/>
              </w:rPr>
              <w:t>7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c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6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533"/>
            </w:pPr>
            <w:r w:rsidRPr="00AA0AD4">
              <w:rPr>
                <w:b/>
                <w:bCs/>
                <w:color w:val="1A171B"/>
              </w:rPr>
              <w:t xml:space="preserve">14. </w:t>
            </w:r>
            <w:r w:rsidRPr="00AA0AD4">
              <w:rPr>
                <w:rFonts w:ascii="Times New Roman" w:cs="Times New Roman"/>
                <w:color w:val="1A171B"/>
              </w:rPr>
              <w:t>315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– </w:t>
            </w:r>
            <w:r w:rsidRPr="00AA0AD4">
              <w:rPr>
                <w:rFonts w:ascii="Times New Roman" w:cs="Times New Roman"/>
                <w:color w:val="1A171B"/>
              </w:rPr>
              <w:t>30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</w:p>
        </w:tc>
      </w:tr>
    </w:tbl>
    <w:p w:rsidR="007B0EF6" w:rsidRPr="00AA0AD4" w:rsidRDefault="007B0EF6" w:rsidP="007B0EF6">
      <w:pPr>
        <w:shd w:val="clear" w:color="auto" w:fill="FFFFFF"/>
        <w:spacing w:before="485" w:line="283" w:lineRule="exact"/>
        <w:ind w:left="14" w:right="1043"/>
      </w:pPr>
      <w:r w:rsidRPr="00AA0AD4">
        <w:rPr>
          <w:rFonts w:ascii="Times New Roman" w:hAnsi="Times New Roman" w:cs="Times New Roman"/>
          <w:b/>
          <w:bCs/>
          <w:color w:val="1A171B"/>
        </w:rPr>
        <w:t>Write each polynomial in standard form. Then name each polynomial based on its degree and number of terms.</w:t>
      </w:r>
    </w:p>
    <w:p w:rsidR="007B0EF6" w:rsidRPr="00AA0AD4" w:rsidRDefault="007B0EF6" w:rsidP="007B0EF6">
      <w:pPr>
        <w:spacing w:after="144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33"/>
        <w:gridCol w:w="3278"/>
        <w:gridCol w:w="3086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494"/>
        </w:trPr>
        <w:tc>
          <w:tcPr>
            <w:tcW w:w="23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15. </w:t>
            </w:r>
            <w:r w:rsidRPr="00AA0AD4">
              <w:rPr>
                <w:rFonts w:ascii="Times New Roman" w:cs="Times New Roman"/>
                <w:color w:val="1A171B"/>
              </w:rPr>
              <w:t>15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x 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– 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+ 3</w:t>
            </w:r>
          </w:p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542"/>
            </w:pPr>
            <w:r w:rsidRPr="00AA0AD4">
              <w:rPr>
                <w:b/>
                <w:bCs/>
                <w:color w:val="1A171B"/>
              </w:rPr>
              <w:t xml:space="preserve">16. </w:t>
            </w:r>
            <w:r w:rsidRPr="00AA0AD4">
              <w:rPr>
                <w:rFonts w:ascii="Times New Roman" w:cs="Times New Roman"/>
                <w:color w:val="1A171B"/>
              </w:rPr>
              <w:t>5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x + </w:t>
            </w:r>
            <w:r w:rsidRPr="00AA0AD4">
              <w:rPr>
                <w:rFonts w:ascii="Times New Roman" w:cs="Times New Roman"/>
                <w:color w:val="1A171B"/>
              </w:rPr>
              <w:t>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– 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x + </w:t>
            </w:r>
            <w:r w:rsidRPr="00AA0AD4">
              <w:rPr>
                <w:rFonts w:ascii="Times New Roman" w:cs="Times New Roman"/>
                <w:color w:val="1A171B"/>
              </w:rPr>
              <w:t>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4</w:t>
            </w:r>
          </w:p>
        </w:tc>
        <w:tc>
          <w:tcPr>
            <w:tcW w:w="30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245"/>
            </w:pPr>
            <w:r w:rsidRPr="00AA0AD4">
              <w:rPr>
                <w:b/>
                <w:bCs/>
                <w:color w:val="1A171B"/>
              </w:rPr>
              <w:t xml:space="preserve">17. </w:t>
            </w:r>
            <w:r w:rsidRPr="00AA0AD4">
              <w:rPr>
                <w:rFonts w:ascii="Times New Roman" w:cs="Times New Roman"/>
                <w:color w:val="1A171B"/>
              </w:rPr>
              <w:t>9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</w:p>
        </w:tc>
      </w:tr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494"/>
        </w:trPr>
        <w:tc>
          <w:tcPr>
            <w:tcW w:w="23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18. </w:t>
            </w:r>
            <w:r w:rsidRPr="00AA0AD4">
              <w:rPr>
                <w:rFonts w:ascii="Times New Roman" w:cs="Times New Roman"/>
                <w:color w:val="1A171B"/>
              </w:rPr>
              <w:t>7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b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+ 4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b</w:t>
            </w:r>
          </w:p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542"/>
            </w:pPr>
            <w:r w:rsidRPr="00AA0AD4">
              <w:rPr>
                <w:b/>
                <w:bCs/>
                <w:color w:val="1A171B"/>
              </w:rPr>
              <w:t xml:space="preserve">19.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>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+ 11 + 10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</w:p>
        </w:tc>
        <w:tc>
          <w:tcPr>
            <w:tcW w:w="30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245"/>
            </w:pPr>
            <w:r w:rsidRPr="00AA0AD4">
              <w:rPr>
                <w:b/>
                <w:bCs/>
                <w:color w:val="1A171B"/>
              </w:rPr>
              <w:t xml:space="preserve">20. </w:t>
            </w:r>
            <w:r w:rsidRPr="00AA0AD4">
              <w:rPr>
                <w:rFonts w:ascii="Times New Roman" w:cs="Times New Roman"/>
                <w:color w:val="1A171B"/>
              </w:rPr>
              <w:t>1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t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+ 1 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– </w:t>
            </w:r>
            <w:r w:rsidRPr="00AA0AD4">
              <w:rPr>
                <w:rFonts w:ascii="Times New Roman" w:cs="Times New Roman"/>
                <w:color w:val="1A171B"/>
              </w:rPr>
              <w:t>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x + </w:t>
            </w:r>
            <w:r w:rsidRPr="00AA0AD4">
              <w:rPr>
                <w:rFonts w:ascii="Times New Roman" w:cs="Times New Roman"/>
                <w:color w:val="1A171B"/>
              </w:rPr>
              <w:t xml:space="preserve">8 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– </w:t>
            </w:r>
            <w:r w:rsidRPr="00AA0AD4">
              <w:rPr>
                <w:rFonts w:ascii="Times New Roman" w:cs="Times New Roman"/>
                <w:color w:val="1A171B"/>
              </w:rPr>
              <w:t>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</w:p>
        </w:tc>
      </w:tr>
    </w:tbl>
    <w:p w:rsidR="007B0EF6" w:rsidRPr="00AA0AD4" w:rsidRDefault="007B0EF6" w:rsidP="007B0EF6">
      <w:pPr>
        <w:shd w:val="clear" w:color="auto" w:fill="FFFFFF"/>
        <w:spacing w:before="514" w:after="100"/>
        <w:ind w:left="11"/>
      </w:pPr>
      <w:r w:rsidRPr="00AA0AD4">
        <w:rPr>
          <w:rFonts w:ascii="Times New Roman" w:hAnsi="Times New Roman" w:cs="Times New Roman"/>
          <w:b/>
          <w:bCs/>
          <w:color w:val="1A171B"/>
        </w:rPr>
        <w:t>Simplify.</w:t>
      </w:r>
    </w:p>
    <w:p w:rsidR="007B0EF6" w:rsidRPr="00AA0AD4" w:rsidRDefault="007B0EF6" w:rsidP="007B0EF6">
      <w:pPr>
        <w:spacing w:after="38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03"/>
        <w:gridCol w:w="2472"/>
        <w:gridCol w:w="499"/>
        <w:gridCol w:w="2520"/>
        <w:gridCol w:w="418"/>
        <w:gridCol w:w="1570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cantSplit/>
          <w:trHeight w:hRule="exact" w:val="326"/>
        </w:trPr>
        <w:tc>
          <w:tcPr>
            <w:tcW w:w="403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>21.</w:t>
            </w:r>
          </w:p>
        </w:tc>
        <w:tc>
          <w:tcPr>
            <w:tcW w:w="24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211"/>
            </w:pPr>
            <w:r w:rsidRPr="00AA0AD4">
              <w:rPr>
                <w:rFonts w:ascii="Times New Roman" w:hAnsi="Times New Roman" w:cs="Times New Roman"/>
                <w:color w:val="1A171B"/>
              </w:rPr>
              <w:t xml:space="preserve"> 8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z </w:t>
            </w:r>
            <w:r w:rsidRPr="00AA0AD4">
              <w:rPr>
                <w:rFonts w:ascii="Times New Roman" w:hAnsi="Times New Roman" w:cs="Times New Roman"/>
                <w:color w:val="1A171B"/>
              </w:rPr>
              <w:t>– 12</w:t>
            </w:r>
          </w:p>
        </w:tc>
        <w:tc>
          <w:tcPr>
            <w:tcW w:w="499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>
              <w:rPr>
                <w:noProof/>
              </w:rPr>
              <w:pict>
                <v:line id="_x0000_s1032" style="position:absolute;z-index:251665408;mso-position-horizontal-relative:text;mso-position-vertical-relative:text" from="14.9pt,32.8pt" to="68.75pt,32.8pt"/>
              </w:pict>
            </w:r>
            <w:r w:rsidRPr="00AA0AD4">
              <w:rPr>
                <w:b/>
                <w:bCs/>
                <w:color w:val="1A171B"/>
              </w:rPr>
              <w:t>22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202"/>
            </w:pPr>
            <w:r w:rsidRPr="00AA0AD4">
              <w:rPr>
                <w:rFonts w:ascii="Times New Roman" w:hAnsi="Times New Roman" w:cs="Times New Roman"/>
                <w:color w:val="1A171B"/>
              </w:rPr>
              <w:t>9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3</w:t>
            </w:r>
          </w:p>
        </w:tc>
        <w:tc>
          <w:tcPr>
            <w:tcW w:w="41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>23.</w:t>
            </w:r>
          </w:p>
        </w:tc>
        <w:tc>
          <w:tcPr>
            <w:tcW w:w="15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jc w:val="right"/>
            </w:pPr>
            <w:r w:rsidRPr="00AA0AD4">
              <w:rPr>
                <w:rFonts w:ascii="Times New Roman" w:hAnsi="Times New Roman" w:cs="Times New Roman"/>
                <w:color w:val="1A171B"/>
              </w:rPr>
              <w:t>6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j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– 2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j </w:t>
            </w:r>
            <w:r w:rsidRPr="00AA0AD4">
              <w:rPr>
                <w:rFonts w:ascii="Courier New" w:hAnsi="Times New Roman" w:cs="Courier New"/>
                <w:color w:val="1A171B"/>
              </w:rPr>
              <w:t xml:space="preserve">+ </w:t>
            </w:r>
            <w:r w:rsidRPr="00AA0AD4">
              <w:rPr>
                <w:rFonts w:ascii="Times New Roman" w:hAnsi="Times New Roman" w:cs="Times New Roman"/>
                <w:color w:val="1A171B"/>
              </w:rPr>
              <w:t>5</w:t>
            </w:r>
          </w:p>
        </w:tc>
      </w:tr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cantSplit/>
          <w:trHeight w:hRule="exact" w:val="456"/>
        </w:trPr>
        <w:tc>
          <w:tcPr>
            <w:tcW w:w="403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/>
          <w:p w:rsidR="007B0EF6" w:rsidRPr="00AA0AD4" w:rsidRDefault="007B0EF6" w:rsidP="00E6571B"/>
        </w:tc>
        <w:tc>
          <w:tcPr>
            <w:tcW w:w="24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>
              <w:rPr>
                <w:noProof/>
              </w:rPr>
              <w:pict>
                <v:line id="_x0000_s1031" style="position:absolute;z-index:251664384;mso-position-horizontal-relative:text;mso-position-vertical-relative:text" from="-.1pt,15.65pt" to="53.75pt,15.65pt"/>
              </w:pict>
            </w:r>
            <w:r w:rsidRPr="00AA0AD4">
              <w:rPr>
                <w:rFonts w:ascii="Courier New" w:hAnsi="Courier New" w:cs="Courier New"/>
                <w:color w:val="1A171B"/>
              </w:rPr>
              <w:t xml:space="preserve">+ </w:t>
            </w:r>
            <w:r w:rsidRPr="00AA0AD4">
              <w:rPr>
                <w:rFonts w:ascii="Times New Roman" w:hAnsi="Courier New" w:cs="Times New Roman"/>
                <w:color w:val="1A171B"/>
              </w:rPr>
              <w:t>6</w:t>
            </w:r>
            <w:r w:rsidRPr="00AA0AD4">
              <w:rPr>
                <w:rFonts w:ascii="Times New Roman" w:hAnsi="Courier New" w:cs="Times New Roman"/>
                <w:i/>
                <w:iCs/>
                <w:color w:val="1A171B"/>
              </w:rPr>
              <w:t xml:space="preserve">z + </w:t>
            </w:r>
            <w:r w:rsidRPr="00AA0AD4">
              <w:rPr>
                <w:rFonts w:ascii="Times New Roman" w:hAnsi="Courier New" w:cs="Times New Roman"/>
                <w:color w:val="1A171B"/>
              </w:rPr>
              <w:t>9</w:t>
            </w:r>
            <w:r w:rsidRPr="00AA0AD4">
              <w:rPr>
                <w:rFonts w:ascii="Times New Roman" w:hAnsi="Courier New" w:cs="Times New Roman"/>
                <w:color w:val="FFFFFF"/>
              </w:rPr>
              <w:t>0</w:t>
            </w:r>
          </w:p>
        </w:tc>
        <w:tc>
          <w:tcPr>
            <w:tcW w:w="499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</w:p>
          <w:p w:rsidR="007B0EF6" w:rsidRPr="00AA0AD4" w:rsidRDefault="007B0EF6" w:rsidP="00E6571B">
            <w:pPr>
              <w:shd w:val="clear" w:color="auto" w:fill="FFFFFF"/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rFonts w:ascii="Times New Roman" w:hAnsi="Times New Roman" w:cs="Times New Roman"/>
                <w:color w:val="1A171B"/>
              </w:rPr>
              <w:t xml:space="preserve">+ </w:t>
            </w:r>
            <w:r w:rsidRPr="00AA0AD4">
              <w:rPr>
                <w:rFonts w:ascii="Times New Roman" w:hAnsi="Courier New" w:cs="Times New Roman"/>
                <w:color w:val="1A171B"/>
              </w:rPr>
              <w:t>4</w:t>
            </w:r>
            <w:r w:rsidRPr="00AA0AD4">
              <w:rPr>
                <w:rFonts w:ascii="Times New Roman" w:hAnsi="Courier New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hAnsi="Courier New" w:cs="Times New Roman"/>
                <w:color w:val="1A171B"/>
                <w:vertAlign w:val="superscript"/>
              </w:rPr>
              <w:t xml:space="preserve">3 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+ </w:t>
            </w:r>
            <w:r w:rsidRPr="00AA0AD4">
              <w:rPr>
                <w:rFonts w:ascii="Times New Roman" w:hAnsi="Courier New" w:cs="Times New Roman"/>
                <w:color w:val="1A171B"/>
              </w:rPr>
              <w:t>7</w:t>
            </w:r>
          </w:p>
        </w:tc>
        <w:tc>
          <w:tcPr>
            <w:tcW w:w="418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</w:p>
          <w:p w:rsidR="007B0EF6" w:rsidRPr="00AA0AD4" w:rsidRDefault="007B0EF6" w:rsidP="00E6571B">
            <w:pPr>
              <w:shd w:val="clear" w:color="auto" w:fill="FFFFFF"/>
            </w:pPr>
          </w:p>
        </w:tc>
        <w:tc>
          <w:tcPr>
            <w:tcW w:w="15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jc w:val="right"/>
            </w:pPr>
            <w:r>
              <w:rPr>
                <w:noProof/>
              </w:rPr>
              <w:pict>
                <v:line id="_x0000_s1033" style="position:absolute;left:0;text-align:left;z-index:251666432;mso-position-horizontal-relative:text;mso-position-vertical-relative:text" from="4.3pt,16.5pt" to="76.3pt,16.5pt"/>
              </w:pict>
            </w:r>
            <w:r w:rsidRPr="00AA0AD4">
              <w:rPr>
                <w:rFonts w:ascii="Courier New" w:hAnsi="Courier New" w:cs="Courier New"/>
                <w:color w:val="1A171B"/>
              </w:rPr>
              <w:t xml:space="preserve">+ </w:t>
            </w:r>
            <w:r w:rsidRPr="00AA0AD4">
              <w:rPr>
                <w:rFonts w:ascii="Times New Roman" w:hAnsi="Courier New" w:cs="Times New Roman"/>
                <w:color w:val="1A171B"/>
              </w:rPr>
              <w:t>3</w:t>
            </w:r>
            <w:r w:rsidRPr="00AA0AD4">
              <w:rPr>
                <w:rFonts w:ascii="Times New Roman" w:hAnsi="Courier New" w:cs="Times New Roman"/>
                <w:i/>
                <w:iCs/>
                <w:color w:val="1A171B"/>
              </w:rPr>
              <w:t>j</w:t>
            </w:r>
            <w:r w:rsidRPr="00AA0AD4">
              <w:rPr>
                <w:rFonts w:ascii="Times New Roman" w:hAnsi="Courier New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hAnsi="Courier New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>+</w:t>
            </w:r>
            <w:r w:rsidRPr="00AA0AD4">
              <w:rPr>
                <w:rFonts w:ascii="Courier New" w:hAnsi="Courier New" w:cs="Courier New"/>
                <w:color w:val="1A171B"/>
              </w:rPr>
              <w:t xml:space="preserve"> </w:t>
            </w:r>
            <w:r w:rsidRPr="00AA0AD4">
              <w:rPr>
                <w:rFonts w:ascii="Times New Roman" w:hAnsi="Courier New" w:cs="Times New Roman"/>
                <w:color w:val="1A171B"/>
              </w:rPr>
              <w:t>4</w:t>
            </w:r>
            <w:r w:rsidRPr="00AA0AD4">
              <w:rPr>
                <w:rFonts w:ascii="Times New Roman" w:hAnsi="Courier New" w:cs="Times New Roman"/>
                <w:i/>
                <w:iCs/>
                <w:color w:val="1A171B"/>
              </w:rPr>
              <w:t xml:space="preserve">j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Courier New" w:hAnsi="Courier New" w:cs="Courier New"/>
                <w:color w:val="1A171B"/>
              </w:rPr>
              <w:t xml:space="preserve"> </w:t>
            </w:r>
            <w:r w:rsidRPr="00AA0AD4">
              <w:rPr>
                <w:rFonts w:ascii="Times New Roman" w:hAnsi="Courier New" w:cs="Times New Roman"/>
                <w:color w:val="1A171B"/>
              </w:rPr>
              <w:t>6</w:t>
            </w:r>
          </w:p>
        </w:tc>
      </w:tr>
    </w:tbl>
    <w:p w:rsidR="007B0EF6" w:rsidRPr="00AA0AD4" w:rsidRDefault="007B0EF6" w:rsidP="007B0EF6">
      <w:pPr>
        <w:spacing w:after="182" w:line="1" w:lineRule="exact"/>
        <w:rPr>
          <w:sz w:val="2"/>
          <w:szCs w:val="2"/>
        </w:rPr>
      </w:pPr>
    </w:p>
    <w:p w:rsidR="007B0EF6" w:rsidRDefault="007B0EF6" w:rsidP="00DA2EBA"/>
    <w:p w:rsidR="007B0EF6" w:rsidRDefault="007B0EF6" w:rsidP="00DA2EBA"/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57"/>
        <w:gridCol w:w="4238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346"/>
        </w:trPr>
        <w:tc>
          <w:tcPr>
            <w:tcW w:w="355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24. </w:t>
            </w:r>
            <w:r w:rsidRPr="00AA0AD4">
              <w:rPr>
                <w:rFonts w:ascii="Times New Roman" w:cs="Times New Roman"/>
                <w:color w:val="1A171B"/>
              </w:rPr>
              <w:t>(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k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Courier New" w:cs="Courier New"/>
                <w:color w:val="1A171B"/>
              </w:rPr>
              <w:t xml:space="preserve">+ </w:t>
            </w:r>
            <w:r w:rsidRPr="00AA0AD4">
              <w:rPr>
                <w:rFonts w:ascii="Times New Roman" w:cs="Times New Roman"/>
                <w:color w:val="1A171B"/>
              </w:rPr>
              <w:t xml:space="preserve">5) </w:t>
            </w:r>
            <w:r w:rsidRPr="00AA0AD4">
              <w:rPr>
                <w:rFonts w:ascii="Courier New" w:cs="Courier New"/>
                <w:color w:val="1A171B"/>
              </w:rPr>
              <w:t xml:space="preserve">+ </w:t>
            </w:r>
            <w:r w:rsidRPr="00AA0AD4">
              <w:rPr>
                <w:rFonts w:ascii="Times New Roman" w:cs="Times New Roman"/>
                <w:color w:val="1A171B"/>
              </w:rPr>
              <w:t>(16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Courier New" w:cs="Courier New"/>
                <w:color w:val="1A171B"/>
              </w:rPr>
              <w:t xml:space="preserve">+ </w:t>
            </w:r>
            <w:r w:rsidRPr="00AA0AD4">
              <w:rPr>
                <w:rFonts w:ascii="Times New Roman" w:cs="Times New Roman"/>
                <w:color w:val="1A171B"/>
              </w:rPr>
              <w:t>7)</w:t>
            </w:r>
          </w:p>
        </w:tc>
        <w:tc>
          <w:tcPr>
            <w:tcW w:w="42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797"/>
            </w:pPr>
            <w:r w:rsidRPr="00AA0AD4">
              <w:rPr>
                <w:b/>
                <w:bCs/>
                <w:color w:val="1A171B"/>
              </w:rPr>
              <w:t xml:space="preserve">25. </w:t>
            </w:r>
            <w:r w:rsidRPr="00AA0AD4">
              <w:rPr>
                <w:rFonts w:ascii="Times New Roman" w:cs="Times New Roman"/>
                <w:color w:val="1A171B"/>
              </w:rPr>
              <w:t>(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g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4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>– 4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g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11) + (–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g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8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g</w:t>
            </w:r>
            <w:r w:rsidRPr="00AA0AD4">
              <w:rPr>
                <w:rFonts w:ascii="Times New Roman" w:hAnsi="Times New Roman" w:cs="Times New Roman"/>
                <w:color w:val="1A171B"/>
              </w:rPr>
              <w:t>)</w:t>
            </w:r>
          </w:p>
        </w:tc>
      </w:tr>
    </w:tbl>
    <w:p w:rsidR="007B0EF6" w:rsidRDefault="007B0EF6" w:rsidP="00DA2EBA"/>
    <w:p w:rsidR="007B0EF6" w:rsidRPr="00AA0AD4" w:rsidRDefault="007B0EF6" w:rsidP="007B0EF6">
      <w:pPr>
        <w:shd w:val="clear" w:color="auto" w:fill="FFFFFF"/>
        <w:spacing w:before="350" w:line="278" w:lineRule="exact"/>
        <w:ind w:left="394" w:right="1613" w:hanging="365"/>
      </w:pPr>
      <w:r w:rsidRPr="00AA0AD4">
        <w:rPr>
          <w:b/>
          <w:bCs/>
          <w:color w:val="1A171B"/>
        </w:rPr>
        <w:t xml:space="preserve">26. </w:t>
      </w:r>
      <w:r w:rsidRPr="00AA0AD4">
        <w:rPr>
          <w:rFonts w:ascii="Times New Roman" w:cs="Times New Roman"/>
          <w:color w:val="1A171B"/>
        </w:rPr>
        <w:t xml:space="preserve">A local deli kept track of the sandwiches it sold for three months. The polynomials below model the number of sandwiches sold, where </w:t>
      </w:r>
      <w:r w:rsidRPr="00AA0AD4">
        <w:rPr>
          <w:rFonts w:ascii="Times New Roman" w:cs="Times New Roman"/>
          <w:i/>
          <w:iCs/>
          <w:color w:val="1A171B"/>
        </w:rPr>
        <w:t xml:space="preserve">s </w:t>
      </w:r>
      <w:r w:rsidRPr="00AA0AD4">
        <w:rPr>
          <w:rFonts w:ascii="Times New Roman" w:cs="Times New Roman"/>
          <w:color w:val="1A171B"/>
        </w:rPr>
        <w:t>represents days.</w:t>
      </w:r>
    </w:p>
    <w:p w:rsidR="007B0EF6" w:rsidRPr="00AA0AD4" w:rsidRDefault="007B0EF6" w:rsidP="007B0EF6">
      <w:pPr>
        <w:shd w:val="clear" w:color="auto" w:fill="FFFFFF"/>
        <w:spacing w:before="125" w:line="293" w:lineRule="exact"/>
        <w:ind w:left="2683" w:right="2419" w:hanging="773"/>
      </w:pPr>
      <w:r w:rsidRPr="00AA0AD4">
        <w:rPr>
          <w:rFonts w:ascii="Times New Roman" w:hAnsi="Times New Roman" w:cs="Times New Roman"/>
          <w:color w:val="1A171B"/>
        </w:rPr>
        <w:t>Ham and Cheese:      4</w:t>
      </w:r>
      <w:r w:rsidRPr="00AA0AD4">
        <w:rPr>
          <w:rFonts w:ascii="Times New Roman" w:hAnsi="Times New Roman" w:cs="Times New Roman"/>
          <w:i/>
          <w:iCs/>
          <w:color w:val="1A171B"/>
        </w:rPr>
        <w:t>s</w:t>
      </w:r>
      <w:r w:rsidRPr="00AA0AD4">
        <w:rPr>
          <w:rFonts w:ascii="Times New Roman" w:hAnsi="Times New Roman" w:cs="Times New Roman"/>
          <w:color w:val="1A171B"/>
          <w:vertAlign w:val="superscript"/>
        </w:rPr>
        <w:t>3</w:t>
      </w:r>
      <w:r w:rsidRPr="00AA0AD4">
        <w:rPr>
          <w:rFonts w:ascii="Times New Roman" w:hAnsi="Times New Roman" w:cs="Times New Roman"/>
          <w:color w:val="1A171B"/>
        </w:rPr>
        <w:t xml:space="preserve"> – 28</w:t>
      </w:r>
      <w:r w:rsidRPr="00AA0AD4">
        <w:rPr>
          <w:rFonts w:ascii="Times New Roman" w:hAnsi="Times New Roman" w:cs="Times New Roman"/>
          <w:i/>
          <w:iCs/>
          <w:color w:val="1A171B"/>
        </w:rPr>
        <w:t>s</w:t>
      </w:r>
      <w:r w:rsidRPr="00AA0AD4">
        <w:rPr>
          <w:rFonts w:ascii="Times New Roman" w:hAnsi="Times New Roman" w:cs="Times New Roman"/>
          <w:color w:val="1A171B"/>
          <w:vertAlign w:val="superscript"/>
        </w:rPr>
        <w:t>2</w:t>
      </w:r>
      <w:r w:rsidRPr="00AA0AD4">
        <w:rPr>
          <w:rFonts w:ascii="Times New Roman" w:hAnsi="Times New Roman" w:cs="Times New Roman"/>
          <w:color w:val="1A171B"/>
        </w:rPr>
        <w:t xml:space="preserve"> + 33</w:t>
      </w:r>
      <w:r w:rsidRPr="00AA0AD4">
        <w:rPr>
          <w:rFonts w:ascii="Times New Roman" w:hAnsi="Times New Roman" w:cs="Times New Roman"/>
          <w:i/>
          <w:iCs/>
          <w:color w:val="1A171B"/>
        </w:rPr>
        <w:t>s +</w:t>
      </w:r>
      <w:r w:rsidRPr="00AA0AD4">
        <w:rPr>
          <w:rFonts w:ascii="Times New Roman" w:hAnsi="Times New Roman" w:cs="Times New Roman"/>
          <w:color w:val="1A171B"/>
        </w:rPr>
        <w:t xml:space="preserve"> 250 Pastrami:      –7.4</w:t>
      </w:r>
      <w:r w:rsidRPr="00AA0AD4">
        <w:rPr>
          <w:rFonts w:ascii="Times New Roman" w:hAnsi="Times New Roman" w:cs="Times New Roman"/>
          <w:i/>
          <w:iCs/>
          <w:color w:val="1A171B"/>
        </w:rPr>
        <w:t>s</w:t>
      </w:r>
      <w:r w:rsidRPr="00AA0AD4">
        <w:rPr>
          <w:rFonts w:ascii="Times New Roman" w:hAnsi="Times New Roman" w:cs="Times New Roman"/>
          <w:color w:val="1A171B"/>
          <w:vertAlign w:val="superscript"/>
        </w:rPr>
        <w:t>2</w:t>
      </w:r>
      <w:r w:rsidRPr="00AA0AD4">
        <w:rPr>
          <w:rFonts w:ascii="Times New Roman" w:hAnsi="Times New Roman" w:cs="Times New Roman"/>
          <w:color w:val="1A171B"/>
        </w:rPr>
        <w:t xml:space="preserve"> + 32</w:t>
      </w:r>
      <w:r w:rsidRPr="00AA0AD4">
        <w:rPr>
          <w:rFonts w:ascii="Times New Roman" w:hAnsi="Times New Roman" w:cs="Times New Roman"/>
          <w:i/>
          <w:iCs/>
          <w:color w:val="1A171B"/>
        </w:rPr>
        <w:t xml:space="preserve">s </w:t>
      </w:r>
      <w:r w:rsidRPr="00AA0AD4">
        <w:rPr>
          <w:rFonts w:ascii="Times New Roman" w:hAnsi="Times New Roman" w:cs="Times New Roman"/>
          <w:color w:val="1A171B"/>
        </w:rPr>
        <w:t>+ 180</w:t>
      </w:r>
    </w:p>
    <w:p w:rsidR="007B0EF6" w:rsidRPr="00AA0AD4" w:rsidRDefault="007B0EF6" w:rsidP="007B0EF6">
      <w:pPr>
        <w:shd w:val="clear" w:color="auto" w:fill="FFFFFF"/>
        <w:spacing w:before="130" w:line="283" w:lineRule="exact"/>
        <w:ind w:left="394" w:right="1468"/>
      </w:pPr>
      <w:r w:rsidRPr="00AA0AD4">
        <w:rPr>
          <w:rFonts w:ascii="Times New Roman" w:hAnsi="Times New Roman" w:cs="Times New Roman"/>
          <w:color w:val="1A171B"/>
        </w:rPr>
        <w:t>Write a polynomial that models the total number of these sandwiches that were sold.</w:t>
      </w:r>
    </w:p>
    <w:p w:rsidR="007B0EF6" w:rsidRDefault="007B0EF6" w:rsidP="00DA2EBA"/>
    <w:p w:rsidR="007B0EF6" w:rsidRPr="00AA0AD4" w:rsidRDefault="007B0EF6" w:rsidP="007B0EF6">
      <w:pPr>
        <w:shd w:val="clear" w:color="auto" w:fill="FFFFFF"/>
        <w:spacing w:before="240"/>
        <w:ind w:left="10"/>
      </w:pPr>
      <w:r w:rsidRPr="00AA0AD4">
        <w:rPr>
          <w:rFonts w:ascii="Times New Roman" w:hAnsi="Times New Roman" w:cs="Times New Roman"/>
          <w:b/>
          <w:bCs/>
          <w:color w:val="1A171B"/>
        </w:rPr>
        <w:t>Simplify.</w:t>
      </w:r>
    </w:p>
    <w:p w:rsidR="007B0EF6" w:rsidRPr="00AA0AD4" w:rsidRDefault="007B0EF6" w:rsidP="007B0EF6">
      <w:pPr>
        <w:spacing w:after="158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4"/>
        <w:gridCol w:w="2563"/>
        <w:gridCol w:w="403"/>
        <w:gridCol w:w="2534"/>
        <w:gridCol w:w="466"/>
        <w:gridCol w:w="1834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cantSplit/>
          <w:trHeight w:hRule="exact" w:val="326"/>
        </w:trPr>
        <w:tc>
          <w:tcPr>
            <w:tcW w:w="374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>27.</w:t>
            </w:r>
          </w:p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-148" w:right="1358"/>
              <w:jc w:val="right"/>
            </w:pPr>
            <w:r w:rsidRPr="00AA0AD4">
              <w:rPr>
                <w:rFonts w:ascii="Times New Roman" w:hAnsi="Times New Roman" w:cs="Times New Roman"/>
                <w:color w:val="1A171B"/>
              </w:rPr>
              <w:t>11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n </w:t>
            </w:r>
            <w:r w:rsidRPr="00AA0AD4">
              <w:rPr>
                <w:rFonts w:ascii="Times New Roman" w:hAnsi="Times New Roman" w:cs="Times New Roman"/>
                <w:color w:val="1A171B"/>
              </w:rPr>
              <w:t>– 4</w:t>
            </w:r>
          </w:p>
        </w:tc>
        <w:tc>
          <w:tcPr>
            <w:tcW w:w="403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>28.</w:t>
            </w:r>
          </w:p>
        </w:tc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tabs>
                <w:tab w:val="left" w:pos="306"/>
                <w:tab w:val="left" w:pos="448"/>
              </w:tabs>
              <w:ind w:right="1214"/>
              <w:jc w:val="right"/>
            </w:pPr>
            <w:r w:rsidRPr="00AA0AD4">
              <w:rPr>
                <w:rFonts w:ascii="Times New Roman" w:hAnsi="Times New Roman" w:cs="Times New Roman"/>
                <w:color w:val="1A171B"/>
              </w:rPr>
              <w:t>7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4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9</w:t>
            </w:r>
          </w:p>
        </w:tc>
        <w:tc>
          <w:tcPr>
            <w:tcW w:w="46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>29.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jc w:val="right"/>
            </w:pPr>
            <w:r w:rsidRPr="00AA0AD4">
              <w:rPr>
                <w:rFonts w:ascii="Times New Roman" w:hAnsi="Times New Roman" w:cs="Times New Roman"/>
                <w:color w:val="1A171B"/>
              </w:rPr>
              <w:t>3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8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d </w:t>
            </w:r>
            <w:r w:rsidRPr="00AA0AD4">
              <w:rPr>
                <w:rFonts w:ascii="Times New Roman" w:hAnsi="Times New Roman" w:cs="Times New Roman"/>
                <w:color w:val="1A171B"/>
              </w:rPr>
              <w:t>– 2</w:t>
            </w:r>
          </w:p>
        </w:tc>
      </w:tr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cantSplit/>
          <w:trHeight w:hRule="exact" w:val="497"/>
        </w:trPr>
        <w:tc>
          <w:tcPr>
            <w:tcW w:w="374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/>
          <w:p w:rsidR="007B0EF6" w:rsidRPr="00AA0AD4" w:rsidRDefault="007B0EF6" w:rsidP="00E6571B"/>
        </w:tc>
        <w:tc>
          <w:tcPr>
            <w:tcW w:w="25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right="1282"/>
              <w:jc w:val="right"/>
            </w:pPr>
            <w:r>
              <w:rPr>
                <w:noProof/>
              </w:rPr>
              <w:pict>
                <v:line id="_x0000_s1034" style="position:absolute;left:0;text-align:left;z-index:251668480;mso-position-horizontal-relative:text;mso-position-vertical-relative:text" from="13.35pt,14.45pt" to="67.35pt,14.45pt"/>
              </w:pict>
            </w:r>
            <w:r w:rsidRPr="00AA0AD4">
              <w:rPr>
                <w:rFonts w:ascii="Times New Roman" w:hAnsi="Times New Roman" w:cs="Times New Roman"/>
                <w:color w:val="1A171B"/>
              </w:rPr>
              <w:t>– (5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n </w:t>
            </w:r>
            <w:r w:rsidRPr="00AA0AD4">
              <w:rPr>
                <w:rFonts w:ascii="Times New Roman" w:hAnsi="Times New Roman" w:cs="Times New Roman"/>
                <w:color w:val="1A171B"/>
              </w:rPr>
              <w:t>+ 2)</w:t>
            </w:r>
          </w:p>
        </w:tc>
        <w:tc>
          <w:tcPr>
            <w:tcW w:w="403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right="1282"/>
              <w:jc w:val="right"/>
            </w:pPr>
          </w:p>
          <w:p w:rsidR="007B0EF6" w:rsidRPr="00AA0AD4" w:rsidRDefault="007B0EF6" w:rsidP="00E6571B">
            <w:pPr>
              <w:shd w:val="clear" w:color="auto" w:fill="FFFFFF"/>
              <w:ind w:right="1282"/>
              <w:jc w:val="right"/>
            </w:pPr>
          </w:p>
        </w:tc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right="1138"/>
              <w:jc w:val="right"/>
            </w:pPr>
            <w:r>
              <w:rPr>
                <w:noProof/>
              </w:rPr>
              <w:pict>
                <v:line id="_x0000_s1036" style="position:absolute;left:0;text-align:left;z-index:251670528;mso-position-horizontal-relative:text;mso-position-vertical-relative:text" from="18.1pt,14pt" to="74.9pt,14pt"/>
              </w:pict>
            </w:r>
            <w:r w:rsidRPr="00AA0AD4">
              <w:rPr>
                <w:rFonts w:ascii="Times New Roman" w:hAnsi="Times New Roman" w:cs="Times New Roman"/>
                <w:color w:val="1A171B"/>
              </w:rPr>
              <w:t>– (8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x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4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2)</w:t>
            </w:r>
          </w:p>
        </w:tc>
        <w:tc>
          <w:tcPr>
            <w:tcW w:w="466" w:type="dxa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right="1138"/>
              <w:jc w:val="right"/>
            </w:pPr>
          </w:p>
          <w:p w:rsidR="007B0EF6" w:rsidRPr="00AA0AD4" w:rsidRDefault="007B0EF6" w:rsidP="00E6571B">
            <w:pPr>
              <w:shd w:val="clear" w:color="auto" w:fill="FFFFFF"/>
              <w:ind w:right="1138"/>
              <w:jc w:val="right"/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jc w:val="right"/>
            </w:pPr>
            <w:r>
              <w:rPr>
                <w:noProof/>
              </w:rPr>
              <w:pict>
                <v:line id="_x0000_s1035" style="position:absolute;left:0;text-align:left;z-index:251669504;mso-position-horizontal-relative:text;mso-position-vertical-relative:text" from="12.5pt,14.15pt" to="90.5pt,14.15pt"/>
              </w:pict>
            </w:r>
            <w:r w:rsidRPr="00AA0AD4">
              <w:rPr>
                <w:rFonts w:ascii="Times New Roman" w:hAnsi="Times New Roman" w:cs="Times New Roman"/>
                <w:color w:val="1A171B"/>
              </w:rPr>
              <w:t>– (2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– 7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 xml:space="preserve">d </w:t>
            </w:r>
            <w:r w:rsidRPr="00AA0AD4">
              <w:rPr>
                <w:rFonts w:ascii="Times New Roman" w:hAnsi="Times New Roman" w:cs="Times New Roman"/>
                <w:color w:val="1A171B"/>
              </w:rPr>
              <w:t>+ 6)</w:t>
            </w:r>
          </w:p>
        </w:tc>
      </w:tr>
    </w:tbl>
    <w:p w:rsidR="007B0EF6" w:rsidRPr="00AA0AD4" w:rsidRDefault="007B0EF6" w:rsidP="007B0EF6">
      <w:pPr>
        <w:tabs>
          <w:tab w:val="left" w:pos="720"/>
          <w:tab w:val="center" w:pos="4243"/>
        </w:tabs>
        <w:spacing w:after="394" w:line="1" w:lineRule="exact"/>
        <w:rPr>
          <w:sz w:val="2"/>
          <w:szCs w:val="2"/>
        </w:rPr>
      </w:pPr>
      <w:r w:rsidRPr="00AA0AD4">
        <w:rPr>
          <w:sz w:val="2"/>
          <w:szCs w:val="2"/>
        </w:rPr>
        <w:tab/>
      </w:r>
      <w:r w:rsidRPr="00AA0AD4">
        <w:rPr>
          <w:sz w:val="2"/>
          <w:szCs w:val="2"/>
        </w:rPr>
        <w:tab/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30"/>
        <w:gridCol w:w="4546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346"/>
        </w:trPr>
        <w:tc>
          <w:tcPr>
            <w:tcW w:w="37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30. </w:t>
            </w:r>
            <w:r w:rsidRPr="00AA0AD4">
              <w:rPr>
                <w:rFonts w:ascii="Times New Roman" w:cs="Times New Roman"/>
                <w:color w:val="1A171B"/>
              </w:rPr>
              <w:t>(28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e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+ 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e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>) + (19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e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+ 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e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>)</w:t>
            </w:r>
          </w:p>
        </w:tc>
        <w:tc>
          <w:tcPr>
            <w:tcW w:w="454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624"/>
            </w:pPr>
            <w:r w:rsidRPr="00AA0AD4">
              <w:rPr>
                <w:b/>
                <w:bCs/>
                <w:color w:val="1A171B"/>
              </w:rPr>
              <w:t xml:space="preserve">31. </w:t>
            </w:r>
            <w:r w:rsidRPr="00AA0AD4">
              <w:rPr>
                <w:rFonts w:ascii="Times New Roman" w:cs="Times New Roman"/>
                <w:color w:val="1A171B"/>
              </w:rPr>
              <w:t>(</w:t>
            </w:r>
            <w:r w:rsidRPr="00AA0AD4">
              <w:rPr>
                <w:rFonts w:ascii="Times New Roman" w:hAnsi="Times New Roman" w:cs="Times New Roman"/>
                <w:color w:val="1A171B"/>
              </w:rPr>
              <w:t>–12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h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4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h</w:t>
            </w:r>
            <w:r w:rsidRPr="00AA0AD4">
              <w:rPr>
                <w:rFonts w:ascii="Times New Roman" w:hAnsi="Times New Roman" w:cs="Times New Roman"/>
                <w:color w:val="1A171B"/>
              </w:rPr>
              <w:t>) – (–6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h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4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3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h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– 4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h</w:t>
            </w:r>
            <w:r w:rsidRPr="00AA0AD4">
              <w:rPr>
                <w:rFonts w:ascii="Times New Roman" w:hAnsi="Times New Roman" w:cs="Times New Roman"/>
                <w:color w:val="1A171B"/>
              </w:rPr>
              <w:t>)</w:t>
            </w:r>
          </w:p>
        </w:tc>
      </w:tr>
    </w:tbl>
    <w:p w:rsidR="007B0EF6" w:rsidRPr="00AA0AD4" w:rsidRDefault="007B0EF6" w:rsidP="007B0EF6">
      <w:pPr>
        <w:shd w:val="clear" w:color="auto" w:fill="FFFFFF"/>
        <w:spacing w:before="350" w:line="278" w:lineRule="exact"/>
        <w:ind w:left="394" w:right="806" w:hanging="365"/>
      </w:pPr>
      <w:r w:rsidRPr="00AA0AD4">
        <w:rPr>
          <w:b/>
          <w:bCs/>
          <w:color w:val="1A171B"/>
        </w:rPr>
        <w:t xml:space="preserve">32. </w:t>
      </w:r>
      <w:r w:rsidRPr="00AA0AD4">
        <w:rPr>
          <w:rFonts w:ascii="Times New Roman" w:cs="Times New Roman"/>
          <w:color w:val="1A171B"/>
        </w:rPr>
        <w:t>A small town wants to compare the number of students enrolled in public and private schools. The polynomials below show the enrollment for each:</w:t>
      </w:r>
    </w:p>
    <w:p w:rsidR="007B0EF6" w:rsidRPr="00AA0AD4" w:rsidRDefault="007B0EF6" w:rsidP="007B0EF6">
      <w:pPr>
        <w:shd w:val="clear" w:color="auto" w:fill="FFFFFF"/>
        <w:spacing w:before="96" w:line="326" w:lineRule="exact"/>
        <w:ind w:left="1954" w:right="2419"/>
      </w:pPr>
      <w:r w:rsidRPr="00AA0AD4">
        <w:rPr>
          <w:rFonts w:ascii="Times New Roman" w:hAnsi="Times New Roman" w:cs="Times New Roman"/>
          <w:color w:val="1A171B"/>
        </w:rPr>
        <w:t>Public School:      –19</w:t>
      </w:r>
      <w:r w:rsidRPr="00AA0AD4">
        <w:rPr>
          <w:rFonts w:ascii="Times New Roman" w:hAnsi="Times New Roman" w:cs="Times New Roman"/>
          <w:i/>
          <w:iCs/>
          <w:color w:val="1A171B"/>
        </w:rPr>
        <w:t>c</w:t>
      </w:r>
      <w:r w:rsidRPr="00AA0AD4">
        <w:rPr>
          <w:rFonts w:ascii="Times New Roman" w:hAnsi="Times New Roman" w:cs="Times New Roman"/>
          <w:color w:val="1A171B"/>
          <w:vertAlign w:val="superscript"/>
        </w:rPr>
        <w:t>2</w:t>
      </w:r>
      <w:r w:rsidRPr="00AA0AD4">
        <w:rPr>
          <w:rFonts w:ascii="Times New Roman" w:hAnsi="Times New Roman" w:cs="Times New Roman"/>
          <w:color w:val="1A171B"/>
        </w:rPr>
        <w:t xml:space="preserve"> + 980</w:t>
      </w:r>
      <w:r w:rsidRPr="00AA0AD4">
        <w:rPr>
          <w:rFonts w:ascii="Times New Roman" w:hAnsi="Times New Roman" w:cs="Times New Roman"/>
          <w:i/>
          <w:iCs/>
          <w:color w:val="1A171B"/>
        </w:rPr>
        <w:t>c +</w:t>
      </w:r>
      <w:r w:rsidRPr="00AA0AD4">
        <w:rPr>
          <w:rFonts w:ascii="Times New Roman" w:hAnsi="Times New Roman" w:cs="Times New Roman"/>
          <w:color w:val="1A171B"/>
        </w:rPr>
        <w:t xml:space="preserve"> 48,989 Private School:      40</w:t>
      </w:r>
      <w:r w:rsidRPr="00AA0AD4">
        <w:rPr>
          <w:rFonts w:ascii="Times New Roman" w:hAnsi="Times New Roman" w:cs="Times New Roman"/>
          <w:i/>
          <w:iCs/>
          <w:color w:val="1A171B"/>
        </w:rPr>
        <w:t>c +</w:t>
      </w:r>
      <w:r w:rsidRPr="00AA0AD4">
        <w:rPr>
          <w:rFonts w:ascii="Times New Roman" w:hAnsi="Times New Roman" w:cs="Times New Roman"/>
          <w:color w:val="1A171B"/>
        </w:rPr>
        <w:t xml:space="preserve"> 4046</w:t>
      </w:r>
    </w:p>
    <w:p w:rsidR="007B0EF6" w:rsidRPr="00AA0AD4" w:rsidRDefault="007B0EF6" w:rsidP="007B0EF6">
      <w:pPr>
        <w:shd w:val="clear" w:color="auto" w:fill="FFFFFF"/>
        <w:spacing w:before="120" w:line="283" w:lineRule="exact"/>
        <w:ind w:left="394" w:right="1115"/>
      </w:pPr>
      <w:r w:rsidRPr="00AA0AD4">
        <w:rPr>
          <w:rFonts w:ascii="Times New Roman" w:hAnsi="Times New Roman" w:cs="Times New Roman"/>
          <w:color w:val="1A171B"/>
        </w:rPr>
        <w:t>Write a polynomial for how many more students are enrolled in public school than private school.</w:t>
      </w:r>
    </w:p>
    <w:p w:rsidR="007B0EF6" w:rsidRPr="00AA0AD4" w:rsidRDefault="007B0EF6" w:rsidP="007B0EF6">
      <w:pPr>
        <w:shd w:val="clear" w:color="auto" w:fill="FFFFFF"/>
        <w:spacing w:before="538"/>
        <w:ind w:left="14"/>
      </w:pPr>
      <w:r w:rsidRPr="00AA0AD4">
        <w:rPr>
          <w:rFonts w:ascii="Times New Roman" w:hAnsi="Times New Roman" w:cs="Times New Roman"/>
          <w:b/>
          <w:bCs/>
          <w:color w:val="1A171B"/>
        </w:rPr>
        <w:t>Simplify. Write each answer in standard form.</w:t>
      </w:r>
    </w:p>
    <w:p w:rsidR="007B0EF6" w:rsidRPr="00AA0AD4" w:rsidRDefault="007B0EF6" w:rsidP="007B0EF6">
      <w:pPr>
        <w:spacing w:after="101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099"/>
        <w:gridCol w:w="4387"/>
      </w:tblGrid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509"/>
        </w:trPr>
        <w:tc>
          <w:tcPr>
            <w:tcW w:w="40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33. </w:t>
            </w:r>
            <w:r w:rsidRPr="00AA0AD4">
              <w:rPr>
                <w:rFonts w:ascii="Times New Roman" w:cs="Times New Roman"/>
                <w:color w:val="1A171B"/>
              </w:rPr>
              <w:t>(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a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+ 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a </w:t>
            </w:r>
            <w:r w:rsidRPr="00AA0AD4">
              <w:rPr>
                <w:rFonts w:ascii="Times New Roman" w:cs="Times New Roman"/>
                <w:color w:val="1A171B"/>
              </w:rPr>
              <w:t xml:space="preserve">+ 5)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(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a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5)</w:t>
            </w:r>
          </w:p>
        </w:tc>
        <w:tc>
          <w:tcPr>
            <w:tcW w:w="438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254"/>
            </w:pPr>
            <w:r w:rsidRPr="00AA0AD4">
              <w:rPr>
                <w:b/>
                <w:bCs/>
                <w:color w:val="1A171B"/>
              </w:rPr>
              <w:t xml:space="preserve">34. </w:t>
            </w:r>
            <w:r w:rsidRPr="00AA0AD4">
              <w:rPr>
                <w:rFonts w:ascii="Times New Roman" w:cs="Times New Roman"/>
                <w:color w:val="1A171B"/>
              </w:rPr>
              <w:t>(6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d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10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+ 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)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(5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d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+ 3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d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4)</w:t>
            </w:r>
          </w:p>
        </w:tc>
      </w:tr>
      <w:tr w:rsidR="007B0EF6" w:rsidRPr="00AA0AD4" w:rsidTr="00E6571B">
        <w:tblPrEx>
          <w:tblCellMar>
            <w:top w:w="0" w:type="dxa"/>
            <w:bottom w:w="0" w:type="dxa"/>
          </w:tblCellMar>
        </w:tblPrEx>
        <w:trPr>
          <w:trHeight w:hRule="exact" w:val="499"/>
        </w:trPr>
        <w:tc>
          <w:tcPr>
            <w:tcW w:w="40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</w:pPr>
            <w:r w:rsidRPr="00AA0AD4">
              <w:rPr>
                <w:b/>
                <w:bCs/>
                <w:color w:val="1A171B"/>
              </w:rPr>
              <w:t xml:space="preserve">35. </w:t>
            </w:r>
            <w:r w:rsidRPr="00AA0AD4">
              <w:rPr>
                <w:rFonts w:ascii="Times New Roman" w:cs="Times New Roman"/>
                <w:color w:val="1A171B"/>
              </w:rPr>
              <w:t>(</w:t>
            </w:r>
            <w:r w:rsidRPr="00AA0AD4">
              <w:rPr>
                <w:rFonts w:ascii="Times New Roman" w:hAnsi="Times New Roman" w:cs="Times New Roman"/>
                <w:color w:val="1A171B"/>
              </w:rPr>
              <w:t>–4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s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2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s –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3) + (–2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s</w:t>
            </w:r>
            <w:r w:rsidRPr="00AA0AD4">
              <w:rPr>
                <w:rFonts w:ascii="Times New Roman" w:hAns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+ </w:t>
            </w:r>
            <w:r w:rsidRPr="00AA0AD4">
              <w:rPr>
                <w:rFonts w:ascii="Times New Roman" w:hAnsi="Times New Roman" w:cs="Times New Roman"/>
                <w:i/>
                <w:iCs/>
                <w:color w:val="1A171B"/>
              </w:rPr>
              <w:t>s +</w:t>
            </w:r>
            <w:r w:rsidRPr="00AA0AD4">
              <w:rPr>
                <w:rFonts w:ascii="Times New Roman" w:hAnsi="Times New Roman" w:cs="Times New Roman"/>
                <w:color w:val="1A171B"/>
              </w:rPr>
              <w:t xml:space="preserve"> 7)</w:t>
            </w:r>
          </w:p>
        </w:tc>
        <w:tc>
          <w:tcPr>
            <w:tcW w:w="438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B0EF6" w:rsidRPr="00AA0AD4" w:rsidRDefault="007B0EF6" w:rsidP="00E6571B">
            <w:pPr>
              <w:shd w:val="clear" w:color="auto" w:fill="FFFFFF"/>
              <w:ind w:left="254"/>
            </w:pPr>
            <w:r w:rsidRPr="00AA0AD4">
              <w:rPr>
                <w:b/>
                <w:bCs/>
                <w:color w:val="1A171B"/>
              </w:rPr>
              <w:t xml:space="preserve">36. </w:t>
            </w:r>
            <w:r w:rsidRPr="00AA0AD4">
              <w:rPr>
                <w:rFonts w:ascii="Times New Roman" w:cs="Times New Roman"/>
                <w:color w:val="1A171B"/>
              </w:rPr>
              <w:t>(8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p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3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6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p </w:t>
            </w:r>
            <w:r w:rsidRPr="00AA0AD4">
              <w:rPr>
                <w:rFonts w:ascii="Times New Roman" w:cs="Times New Roman"/>
                <w:color w:val="1A171B"/>
              </w:rPr>
              <w:t>+ 2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p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>) + (9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>p</w:t>
            </w:r>
            <w:r w:rsidRPr="00AA0AD4">
              <w:rPr>
                <w:rFonts w:ascii="Times New Roman" w:cs="Times New Roman"/>
                <w:color w:val="1A171B"/>
                <w:vertAlign w:val="superscript"/>
              </w:rPr>
              <w:t>2</w:t>
            </w:r>
            <w:r w:rsidRPr="00AA0AD4">
              <w:rPr>
                <w:rFonts w:ascii="Times New Roman" w:cs="Times New Roman"/>
                <w:color w:val="1A171B"/>
              </w:rPr>
              <w:t xml:space="preserve">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5</w:t>
            </w:r>
            <w:r w:rsidRPr="00AA0AD4">
              <w:rPr>
                <w:rFonts w:ascii="Times New Roman" w:cs="Times New Roman"/>
                <w:i/>
                <w:iCs/>
                <w:color w:val="1A171B"/>
              </w:rPr>
              <w:t xml:space="preserve">p </w:t>
            </w:r>
            <w:r w:rsidRPr="00AA0AD4">
              <w:rPr>
                <w:rFonts w:ascii="Times New Roman" w:hAnsi="Times New Roman" w:cs="Times New Roman"/>
                <w:color w:val="1A171B"/>
              </w:rPr>
              <w:t>–</w:t>
            </w:r>
            <w:r w:rsidRPr="00AA0AD4">
              <w:rPr>
                <w:rFonts w:ascii="Times New Roman" w:cs="Times New Roman"/>
                <w:color w:val="1A171B"/>
              </w:rPr>
              <w:t xml:space="preserve"> 11)</w:t>
            </w:r>
          </w:p>
        </w:tc>
      </w:tr>
    </w:tbl>
    <w:p w:rsidR="007B0EF6" w:rsidRPr="00AA0AD4" w:rsidRDefault="007B0EF6" w:rsidP="007B0EF6">
      <w:pPr>
        <w:sectPr w:rsidR="007B0EF6" w:rsidRPr="00AA0AD4" w:rsidSect="007B0EF6">
          <w:pgSz w:w="11909" w:h="16834"/>
          <w:pgMar w:top="1059" w:right="1800" w:bottom="360" w:left="1623" w:header="720" w:footer="720" w:gutter="0"/>
          <w:cols w:space="60"/>
          <w:noEndnote/>
        </w:sectPr>
      </w:pPr>
      <w:r>
        <w:rPr>
          <w:noProof/>
        </w:rPr>
        <w:drawing>
          <wp:anchor distT="0" distB="0" distL="25400" distR="25400" simplePos="0" relativeHeight="251658752" behindDoc="0" locked="0" layoutInCell="0" allowOverlap="1" wp14:anchorId="298A28EE" wp14:editId="345100C3">
            <wp:simplePos x="0" y="0"/>
            <wp:positionH relativeFrom="margin">
              <wp:posOffset>3313430</wp:posOffset>
            </wp:positionH>
            <wp:positionV relativeFrom="paragraph">
              <wp:posOffset>101600</wp:posOffset>
            </wp:positionV>
            <wp:extent cx="1616710" cy="92900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710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0EF6" w:rsidRPr="00AA0AD4" w:rsidRDefault="007B0EF6" w:rsidP="007B0EF6">
      <w:pPr>
        <w:shd w:val="clear" w:color="auto" w:fill="FFFFFF"/>
        <w:spacing w:before="346" w:line="288" w:lineRule="exact"/>
        <w:ind w:left="365" w:right="676" w:hanging="365"/>
      </w:pPr>
      <w:r w:rsidRPr="00AA0AD4">
        <w:rPr>
          <w:b/>
          <w:bCs/>
          <w:color w:val="1A171B"/>
        </w:rPr>
        <w:t xml:space="preserve">37. </w:t>
      </w:r>
      <w:r w:rsidRPr="00AA0AD4">
        <w:rPr>
          <w:rFonts w:ascii="Times New Roman" w:hAnsi="Times New Roman" w:cs="Times New Roman"/>
          <w:color w:val="1A171B"/>
        </w:rPr>
        <w:t>The fence around a quadrilateral-shaped pasture is 3</w:t>
      </w:r>
      <w:r w:rsidRPr="00AA0AD4">
        <w:rPr>
          <w:rFonts w:ascii="Times New Roman" w:hAnsi="Times New Roman" w:cs="Times New Roman"/>
          <w:i/>
          <w:iCs/>
          <w:color w:val="1A171B"/>
        </w:rPr>
        <w:t>a</w:t>
      </w:r>
      <w:r w:rsidRPr="00AA0AD4">
        <w:rPr>
          <w:rFonts w:ascii="Times New Roman" w:hAnsi="Times New Roman" w:cs="Times New Roman"/>
          <w:color w:val="1A171B"/>
          <w:vertAlign w:val="superscript"/>
        </w:rPr>
        <w:t>2</w:t>
      </w:r>
      <w:r w:rsidRPr="00AA0AD4">
        <w:rPr>
          <w:rFonts w:ascii="Times New Roman" w:hAnsi="Times New Roman" w:cs="Times New Roman"/>
          <w:color w:val="1A171B"/>
        </w:rPr>
        <w:t xml:space="preserve"> + 15</w:t>
      </w:r>
      <w:r w:rsidRPr="00AA0AD4">
        <w:rPr>
          <w:rFonts w:ascii="Times New Roman" w:hAnsi="Times New Roman" w:cs="Times New Roman"/>
          <w:i/>
          <w:iCs/>
          <w:color w:val="1A171B"/>
        </w:rPr>
        <w:t xml:space="preserve">a </w:t>
      </w:r>
      <w:r>
        <w:rPr>
          <w:rFonts w:ascii="Times New Roman" w:hAnsi="Times New Roman" w:cs="Times New Roman"/>
          <w:color w:val="1A171B"/>
        </w:rPr>
        <w:t>+</w:t>
      </w:r>
      <w:r w:rsidRPr="00AA0AD4">
        <w:rPr>
          <w:rFonts w:ascii="Times New Roman" w:hAnsi="Times New Roman" w:cs="Times New Roman"/>
          <w:color w:val="1A171B"/>
        </w:rPr>
        <w:t xml:space="preserve"> 9 long. Three sides of the fence have the</w:t>
      </w:r>
      <w:r w:rsidRPr="00AA0AD4">
        <w:rPr>
          <w:rFonts w:ascii="Times New Roman" w:cs="Times New Roman"/>
          <w:color w:val="1A171B"/>
        </w:rPr>
        <w:t xml:space="preserve"> </w:t>
      </w:r>
      <w:r w:rsidRPr="00AA0AD4">
        <w:rPr>
          <w:rFonts w:ascii="Times New Roman" w:hAnsi="Times New Roman" w:cs="Times New Roman"/>
          <w:color w:val="1A171B"/>
        </w:rPr>
        <w:t>following lengths: 5</w:t>
      </w:r>
      <w:r w:rsidRPr="00AA0AD4">
        <w:rPr>
          <w:rFonts w:ascii="Times New Roman" w:hAnsi="Times New Roman" w:cs="Times New Roman"/>
          <w:i/>
          <w:iCs/>
          <w:color w:val="1A171B"/>
        </w:rPr>
        <w:t>a</w:t>
      </w:r>
      <w:r w:rsidRPr="00AA0AD4">
        <w:rPr>
          <w:rFonts w:ascii="Times New Roman" w:hAnsi="Times New Roman" w:cs="Times New Roman"/>
          <w:color w:val="1A171B"/>
        </w:rPr>
        <w:t>, 10</w:t>
      </w:r>
      <w:r w:rsidRPr="00AA0AD4">
        <w:rPr>
          <w:rFonts w:ascii="Times New Roman" w:hAnsi="Times New Roman" w:cs="Times New Roman"/>
          <w:i/>
          <w:iCs/>
          <w:color w:val="1A171B"/>
        </w:rPr>
        <w:t xml:space="preserve">a </w:t>
      </w:r>
      <w:r w:rsidRPr="00AA0AD4">
        <w:rPr>
          <w:rFonts w:ascii="Times New Roman" w:hAnsi="Times New Roman" w:cs="Times New Roman"/>
          <w:color w:val="1A171B"/>
        </w:rPr>
        <w:t xml:space="preserve">– 2, </w:t>
      </w:r>
      <w:r w:rsidRPr="00AA0AD4">
        <w:rPr>
          <w:rFonts w:ascii="Times New Roman" w:hAnsi="Times New Roman" w:cs="Times New Roman"/>
          <w:i/>
          <w:iCs/>
          <w:color w:val="1A171B"/>
        </w:rPr>
        <w:t>a</w:t>
      </w:r>
      <w:r w:rsidRPr="00AA0AD4">
        <w:rPr>
          <w:rFonts w:ascii="Times New Roman" w:hAnsi="Times New Roman" w:cs="Times New Roman"/>
          <w:color w:val="1A171B"/>
          <w:vertAlign w:val="superscript"/>
        </w:rPr>
        <w:t>2</w:t>
      </w:r>
      <w:r w:rsidRPr="00AA0AD4">
        <w:rPr>
          <w:rFonts w:ascii="Times New Roman" w:hAnsi="Times New Roman" w:cs="Times New Roman"/>
          <w:color w:val="1A171B"/>
        </w:rPr>
        <w:t xml:space="preserve"> – 7. What is the length of</w:t>
      </w:r>
      <w:r w:rsidRPr="00AA0AD4">
        <w:rPr>
          <w:rFonts w:ascii="Times New Roman" w:cs="Times New Roman"/>
          <w:color w:val="1A171B"/>
        </w:rPr>
        <w:t xml:space="preserve"> the fourth side of the fence?</w:t>
      </w:r>
    </w:p>
    <w:p w:rsidR="007B0EF6" w:rsidRPr="00AA0AD4" w:rsidRDefault="007B0EF6" w:rsidP="007B0EF6">
      <w:pPr>
        <w:shd w:val="clear" w:color="auto" w:fill="FFFFFF"/>
        <w:spacing w:before="346" w:line="288" w:lineRule="exact"/>
        <w:ind w:left="365" w:hanging="365"/>
        <w:sectPr w:rsidR="007B0EF6" w:rsidRPr="00AA0AD4">
          <w:type w:val="continuous"/>
          <w:pgSz w:w="11909" w:h="16834"/>
          <w:pgMar w:top="1059" w:right="4478" w:bottom="360" w:left="1652" w:header="720" w:footer="720" w:gutter="0"/>
          <w:cols w:space="60"/>
          <w:noEndnote/>
        </w:sectPr>
      </w:pPr>
    </w:p>
    <w:p w:rsidR="007B0EF6" w:rsidRPr="007B0EF6" w:rsidRDefault="007B0EF6" w:rsidP="007B0EF6">
      <w:pPr>
        <w:widowControl w:val="0"/>
        <w:numPr>
          <w:ilvl w:val="0"/>
          <w:numId w:val="2"/>
        </w:numPr>
        <w:shd w:val="clear" w:color="auto" w:fill="FFFFFF"/>
        <w:tabs>
          <w:tab w:val="left" w:pos="365"/>
        </w:tabs>
        <w:autoSpaceDE w:val="0"/>
        <w:autoSpaceDN w:val="0"/>
        <w:adjustRightInd w:val="0"/>
        <w:spacing w:before="240" w:after="0" w:line="278" w:lineRule="exact"/>
        <w:ind w:left="363" w:right="845" w:hanging="363"/>
        <w:rPr>
          <w:b/>
          <w:bCs/>
          <w:color w:val="1A171B"/>
        </w:rPr>
        <w:sectPr w:rsidR="007B0EF6" w:rsidRPr="007B0EF6">
          <w:type w:val="continuous"/>
          <w:pgSz w:w="11909" w:h="16834"/>
          <w:pgMar w:top="1059" w:right="4257" w:bottom="360" w:left="1652" w:header="720" w:footer="720" w:gutter="0"/>
          <w:cols w:space="60"/>
          <w:noEndnote/>
        </w:sectPr>
      </w:pPr>
      <w:r>
        <w:rPr>
          <w:noProof/>
        </w:rPr>
        <w:drawing>
          <wp:anchor distT="0" distB="0" distL="25400" distR="25400" simplePos="0" relativeHeight="251656704" behindDoc="1" locked="0" layoutInCell="1" allowOverlap="1" wp14:anchorId="6FA982F7" wp14:editId="55121FD0">
            <wp:simplePos x="0" y="0"/>
            <wp:positionH relativeFrom="page">
              <wp:posOffset>4185285</wp:posOffset>
            </wp:positionH>
            <wp:positionV relativeFrom="paragraph">
              <wp:posOffset>266065</wp:posOffset>
            </wp:positionV>
            <wp:extent cx="1550670" cy="914400"/>
            <wp:effectExtent l="0" t="0" r="0" b="0"/>
            <wp:wrapTight wrapText="bothSides">
              <wp:wrapPolygon edited="0">
                <wp:start x="0" y="0"/>
                <wp:lineTo x="0" y="21150"/>
                <wp:lineTo x="21229" y="21150"/>
                <wp:lineTo x="21229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0AD4">
        <w:rPr>
          <w:b/>
          <w:bCs/>
          <w:color w:val="1A171B"/>
        </w:rPr>
        <w:t xml:space="preserve">Error Analysis </w:t>
      </w:r>
      <w:r w:rsidRPr="00AA0AD4">
        <w:rPr>
          <w:rFonts w:ascii="Times New Roman" w:cs="Times New Roman"/>
          <w:color w:val="1A171B"/>
        </w:rPr>
        <w:t>Describe and correct the error in simplif</w:t>
      </w:r>
      <w:r>
        <w:rPr>
          <w:rFonts w:ascii="Times New Roman" w:cs="Times New Roman"/>
          <w:color w:val="1A171B"/>
        </w:rPr>
        <w:t xml:space="preserve">ying the sum shown at the </w:t>
      </w:r>
    </w:p>
    <w:p w:rsidR="00E9123C" w:rsidRPr="00DA2EBA" w:rsidRDefault="00E9123C" w:rsidP="00DA2EBA"/>
    <w:sectPr w:rsidR="00E9123C" w:rsidRPr="00DA2EBA" w:rsidSect="00E55D8A">
      <w:pgSz w:w="12240" w:h="15840"/>
      <w:pgMar w:top="270" w:right="810" w:bottom="45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93260C"/>
    <w:multiLevelType w:val="singleLevel"/>
    <w:tmpl w:val="B6460C66"/>
    <w:lvl w:ilvl="0">
      <w:start w:val="38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 w15:restartNumberingAfterBreak="0">
    <w:nsid w:val="402D48FE"/>
    <w:multiLevelType w:val="hybridMultilevel"/>
    <w:tmpl w:val="58C4BC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2"/>
  </w:compat>
  <w:rsids>
    <w:rsidRoot w:val="00C3696A"/>
    <w:rsid w:val="00083393"/>
    <w:rsid w:val="00167CD2"/>
    <w:rsid w:val="00182828"/>
    <w:rsid w:val="00273682"/>
    <w:rsid w:val="003B4F4D"/>
    <w:rsid w:val="006C7710"/>
    <w:rsid w:val="007B0EF6"/>
    <w:rsid w:val="00850ABD"/>
    <w:rsid w:val="00A142A9"/>
    <w:rsid w:val="00A323CA"/>
    <w:rsid w:val="00B076D9"/>
    <w:rsid w:val="00C3696A"/>
    <w:rsid w:val="00DA2EBA"/>
    <w:rsid w:val="00E55D8A"/>
    <w:rsid w:val="00E9123C"/>
    <w:rsid w:val="00EB1401"/>
    <w:rsid w:val="00F34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  <o:rules v:ext="edit">
        <o:r id="V:Rule1" type="connector" idref="#_x0000_s1028"/>
        <o:r id="V:Rule2" type="connector" idref="#_x0000_s1026"/>
        <o:r id="V:Rule3" type="connector" idref="#_x0000_s1027"/>
        <o:r id="V:Rule4" type="connector" idref="#_x0000_s1029"/>
      </o:rules>
    </o:shapelayout>
  </w:shapeDefaults>
  <w:decimalSymbol w:val="."/>
  <w:listSeparator w:val=","/>
  <w15:docId w15:val="{B20ACBED-3F06-4CB9-97FA-F274F3EFD2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0A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4F4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4F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F4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B1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9.jpe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jpe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1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D8497B3-EA3B-4FE2-B2CA-525E6A76B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6</TotalTime>
  <Pages>7</Pages>
  <Words>487</Words>
  <Characters>278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3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</dc:creator>
  <cp:keywords/>
  <dc:description/>
  <cp:lastModifiedBy>tmangiapane</cp:lastModifiedBy>
  <cp:revision>3</cp:revision>
  <cp:lastPrinted>2014-04-09T18:14:00Z</cp:lastPrinted>
  <dcterms:created xsi:type="dcterms:W3CDTF">2014-04-10T11:32:00Z</dcterms:created>
  <dcterms:modified xsi:type="dcterms:W3CDTF">2016-03-02T12:05:00Z</dcterms:modified>
</cp:coreProperties>
</file>